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oleObject"/>
  <Default Extension="png" ContentType="image/png"/>
  <Default Extension="emf" ContentType="image/x-emf"/>
  <Default Extension="wmf" ContentType="image/x-w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1"/>
  </p:sldMasterIdLst>
  <p:sldIdLst>
    <p:sldId id="269" r:id="rId2"/>
    <p:sldId id="280" r:id="rId3"/>
    <p:sldId id="274" r:id="rId4"/>
    <p:sldId id="298" r:id="rId5"/>
    <p:sldId id="452" r:id="rId6"/>
    <p:sldId id="275" r:id="rId7"/>
    <p:sldId id="285" r:id="rId8"/>
    <p:sldId id="338" r:id="rId9"/>
    <p:sldId id="453" r:id="rId10"/>
    <p:sldId id="455" r:id="rId11"/>
    <p:sldId id="456" r:id="rId12"/>
    <p:sldId id="311" r:id="rId13"/>
    <p:sldId id="457" r:id="rId14"/>
    <p:sldId id="276" r:id="rId15"/>
    <p:sldId id="281" r:id="rId16"/>
    <p:sldId id="385" r:id="rId17"/>
    <p:sldId id="317" r:id="rId18"/>
    <p:sldId id="464" r:id="rId19"/>
    <p:sldId id="443" r:id="rId20"/>
    <p:sldId id="459" r:id="rId21"/>
    <p:sldId id="461" r:id="rId22"/>
    <p:sldId id="458" r:id="rId23"/>
    <p:sldId id="460" r:id="rId24"/>
    <p:sldId id="318" r:id="rId25"/>
    <p:sldId id="469" r:id="rId26"/>
    <p:sldId id="470" r:id="rId27"/>
    <p:sldId id="479" r:id="rId28"/>
    <p:sldId id="277" r:id="rId29"/>
    <p:sldId id="447" r:id="rId30"/>
    <p:sldId id="466" r:id="rId31"/>
    <p:sldId id="471" r:id="rId32"/>
    <p:sldId id="474" r:id="rId33"/>
    <p:sldId id="475" r:id="rId34"/>
    <p:sldId id="478" r:id="rId35"/>
    <p:sldId id="472" r:id="rId36"/>
    <p:sldId id="480" r:id="rId37"/>
    <p:sldId id="481" r:id="rId38"/>
    <p:sldId id="476" r:id="rId39"/>
    <p:sldId id="477" r:id="rId40"/>
    <p:sldId id="482" r:id="rId41"/>
    <p:sldId id="483" r:id="rId42"/>
    <p:sldId id="278" r:id="rId43"/>
    <p:sldId id="283" r:id="rId44"/>
    <p:sldId id="286" r:id="rId45"/>
  </p:sldIdLst>
  <p:sldSz cx="12192000" cy="6858000"/>
  <p:notesSz cx="6858000" cy="9144000"/>
  <p:custDataLst>
    <p:tags r:id="rId46"/>
  </p:custDataLst>
  <p:defaultTextStyle>
    <a:defPPr>
      <a:defRPr lang="zh-CN"/>
    </a:defPPr>
    <a:lvl1pPr marL="0" lvl="0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kern="1200" baseline="0">
        <a:solidFill>
          <a:schemeClr val="tx1"/>
        </a:solidFill>
        <a:ea typeface="宋体" panose="02010600030101010101" pitchFamily="2" charset="-122"/>
        <a:cs typeface="+mn-cs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31" userDrawn="1">
          <p15:clr>
            <a:srgbClr val="A4A3A4"/>
          </p15:clr>
        </p15:guide>
        <p15:guide id="2" pos="386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9"/>
    <p:restoredTop sz="94720"/>
  </p:normalViewPr>
  <p:slideViewPr>
    <p:cSldViewPr showGuides="1">
      <p:cViewPr varScale="1">
        <p:scale>
          <a:sx n="102" d="100"/>
          <a:sy n="102" d="100"/>
        </p:scale>
        <p:origin x="952" y="176"/>
      </p:cViewPr>
      <p:guideLst>
        <p:guide orient="horz" pos="2231"/>
        <p:guide pos="3864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</p:cSldViewPr>
  </p:notesViewPr>
  <p:gridSpacing cx="59998" cy="5999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slideMaster" Target="slideMasters/slideMaster1.xml" /><Relationship Id="rId10" Type="http://schemas.openxmlformats.org/officeDocument/2006/relationships/slide" Target="slides/slide9.xml" /><Relationship Id="rId11" Type="http://schemas.openxmlformats.org/officeDocument/2006/relationships/slide" Target="slides/slide10.xml" /><Relationship Id="rId12" Type="http://schemas.openxmlformats.org/officeDocument/2006/relationships/slide" Target="slides/slide11.xml" /><Relationship Id="rId13" Type="http://schemas.openxmlformats.org/officeDocument/2006/relationships/slide" Target="slides/slide12.xml" /><Relationship Id="rId14" Type="http://schemas.openxmlformats.org/officeDocument/2006/relationships/slide" Target="slides/slide13.xml" /><Relationship Id="rId15" Type="http://schemas.openxmlformats.org/officeDocument/2006/relationships/slide" Target="slides/slide14.xml" /><Relationship Id="rId16" Type="http://schemas.openxmlformats.org/officeDocument/2006/relationships/slide" Target="slides/slide15.xml" /><Relationship Id="rId17" Type="http://schemas.openxmlformats.org/officeDocument/2006/relationships/slide" Target="slides/slide16.xml" /><Relationship Id="rId18" Type="http://schemas.openxmlformats.org/officeDocument/2006/relationships/slide" Target="slides/slide17.xml" /><Relationship Id="rId19" Type="http://schemas.openxmlformats.org/officeDocument/2006/relationships/slide" Target="slides/slide18.xml" /><Relationship Id="rId2" Type="http://schemas.openxmlformats.org/officeDocument/2006/relationships/slide" Target="slides/slide1.xml" /><Relationship Id="rId20" Type="http://schemas.openxmlformats.org/officeDocument/2006/relationships/slide" Target="slides/slide19.xml" /><Relationship Id="rId21" Type="http://schemas.openxmlformats.org/officeDocument/2006/relationships/slide" Target="slides/slide20.xml" /><Relationship Id="rId22" Type="http://schemas.openxmlformats.org/officeDocument/2006/relationships/slide" Target="slides/slide21.xml" /><Relationship Id="rId23" Type="http://schemas.openxmlformats.org/officeDocument/2006/relationships/slide" Target="slides/slide22.xml" /><Relationship Id="rId24" Type="http://schemas.openxmlformats.org/officeDocument/2006/relationships/slide" Target="slides/slide23.xml" /><Relationship Id="rId25" Type="http://schemas.openxmlformats.org/officeDocument/2006/relationships/slide" Target="slides/slide24.xml" /><Relationship Id="rId26" Type="http://schemas.openxmlformats.org/officeDocument/2006/relationships/slide" Target="slides/slide25.xml" /><Relationship Id="rId27" Type="http://schemas.openxmlformats.org/officeDocument/2006/relationships/slide" Target="slides/slide26.xml" /><Relationship Id="rId28" Type="http://schemas.openxmlformats.org/officeDocument/2006/relationships/slide" Target="slides/slide27.xml" /><Relationship Id="rId29" Type="http://schemas.openxmlformats.org/officeDocument/2006/relationships/slide" Target="slides/slide28.xml" /><Relationship Id="rId3" Type="http://schemas.openxmlformats.org/officeDocument/2006/relationships/slide" Target="slides/slide2.xml" /><Relationship Id="rId30" Type="http://schemas.openxmlformats.org/officeDocument/2006/relationships/slide" Target="slides/slide29.xml" /><Relationship Id="rId31" Type="http://schemas.openxmlformats.org/officeDocument/2006/relationships/slide" Target="slides/slide30.xml" /><Relationship Id="rId32" Type="http://schemas.openxmlformats.org/officeDocument/2006/relationships/slide" Target="slides/slide31.xml" /><Relationship Id="rId33" Type="http://schemas.openxmlformats.org/officeDocument/2006/relationships/slide" Target="slides/slide32.xml" /><Relationship Id="rId34" Type="http://schemas.openxmlformats.org/officeDocument/2006/relationships/slide" Target="slides/slide33.xml" /><Relationship Id="rId35" Type="http://schemas.openxmlformats.org/officeDocument/2006/relationships/slide" Target="slides/slide34.xml" /><Relationship Id="rId36" Type="http://schemas.openxmlformats.org/officeDocument/2006/relationships/slide" Target="slides/slide35.xml" /><Relationship Id="rId37" Type="http://schemas.openxmlformats.org/officeDocument/2006/relationships/slide" Target="slides/slide36.xml" /><Relationship Id="rId38" Type="http://schemas.openxmlformats.org/officeDocument/2006/relationships/slide" Target="slides/slide37.xml" /><Relationship Id="rId39" Type="http://schemas.openxmlformats.org/officeDocument/2006/relationships/slide" Target="slides/slide38.xml" /><Relationship Id="rId4" Type="http://schemas.openxmlformats.org/officeDocument/2006/relationships/slide" Target="slides/slide3.xml" /><Relationship Id="rId40" Type="http://schemas.openxmlformats.org/officeDocument/2006/relationships/slide" Target="slides/slide39.xml" /><Relationship Id="rId41" Type="http://schemas.openxmlformats.org/officeDocument/2006/relationships/slide" Target="slides/slide40.xml" /><Relationship Id="rId42" Type="http://schemas.openxmlformats.org/officeDocument/2006/relationships/slide" Target="slides/slide41.xml" /><Relationship Id="rId43" Type="http://schemas.openxmlformats.org/officeDocument/2006/relationships/slide" Target="slides/slide42.xml" /><Relationship Id="rId44" Type="http://schemas.openxmlformats.org/officeDocument/2006/relationships/slide" Target="slides/slide43.xml" /><Relationship Id="rId45" Type="http://schemas.openxmlformats.org/officeDocument/2006/relationships/slide" Target="slides/slide44.xml" /><Relationship Id="rId46" Type="http://schemas.openxmlformats.org/officeDocument/2006/relationships/tags" Target="tags/tag118.xml" /><Relationship Id="rId47" Type="http://schemas.openxmlformats.org/officeDocument/2006/relationships/presProps" Target="presProps.xml" /><Relationship Id="rId48" Type="http://schemas.openxmlformats.org/officeDocument/2006/relationships/viewProps" Target="viewProps.xml" /><Relationship Id="rId49" Type="http://schemas.openxmlformats.org/officeDocument/2006/relationships/theme" Target="theme/theme1.xml" /><Relationship Id="rId5" Type="http://schemas.openxmlformats.org/officeDocument/2006/relationships/slide" Target="slides/slide4.xml" /><Relationship Id="rId50" Type="http://schemas.openxmlformats.org/officeDocument/2006/relationships/tableStyles" Target="tableStyles.xml" /><Relationship Id="rId6" Type="http://schemas.openxmlformats.org/officeDocument/2006/relationships/slide" Target="slides/slide5.xml" /><Relationship Id="rId7" Type="http://schemas.openxmlformats.org/officeDocument/2006/relationships/slide" Target="slides/slide6.xml" /><Relationship Id="rId8" Type="http://schemas.openxmlformats.org/officeDocument/2006/relationships/slide" Target="slides/slide7.xml" /><Relationship Id="rId9" Type="http://schemas.openxmlformats.org/officeDocument/2006/relationships/slide" Target="slides/slide8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.emf" /><Relationship Id="rId2" Type="http://schemas.openxmlformats.org/officeDocument/2006/relationships/image" Target="../media/image5.emf" /></Relationships>
</file>

<file path=ppt/drawings/_rels/vmlDrawing1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0.emf" /><Relationship Id="rId2" Type="http://schemas.openxmlformats.org/officeDocument/2006/relationships/image" Target="../media/image31.emf" /></Relationships>
</file>

<file path=ppt/drawings/_rels/vmlDrawing1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2.emf" /><Relationship Id="rId2" Type="http://schemas.openxmlformats.org/officeDocument/2006/relationships/image" Target="../media/image33.emf" /></Relationships>
</file>

<file path=ppt/drawings/_rels/vmlDrawing1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5.emf" /></Relationships>
</file>

<file path=ppt/drawings/_rels/vmlDrawing1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6.emf" /><Relationship Id="rId2" Type="http://schemas.openxmlformats.org/officeDocument/2006/relationships/image" Target="../media/image37.emf" /></Relationships>
</file>

<file path=ppt/drawings/_rels/vmlDrawing1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8.emf" /></Relationships>
</file>

<file path=ppt/drawings/_rels/vmlDrawing1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9.emf" /><Relationship Id="rId2" Type="http://schemas.openxmlformats.org/officeDocument/2006/relationships/image" Target="../media/image40.emf" /></Relationships>
</file>

<file path=ppt/drawings/_rels/vmlDrawing1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1.emf" /></Relationships>
</file>

<file path=ppt/drawings/_rels/vmlDrawing1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2.emf" /></Relationships>
</file>

<file path=ppt/drawings/_rels/vmlDrawing1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2.emf" /></Relationships>
</file>

<file path=ppt/drawings/_rels/vmlDrawing1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2.e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.wmf" /></Relationships>
</file>

<file path=ppt/drawings/_rels/vmlDrawing2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9.emf" /></Relationships>
</file>

<file path=ppt/drawings/_rels/vmlDrawing2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1.emf" /><Relationship Id="rId2" Type="http://schemas.openxmlformats.org/officeDocument/2006/relationships/image" Target="../media/image52.emf" /></Relationships>
</file>

<file path=ppt/drawings/_rels/vmlDrawing2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4.emf" /><Relationship Id="rId2" Type="http://schemas.openxmlformats.org/officeDocument/2006/relationships/image" Target="../media/image55.emf" /></Relationships>
</file>

<file path=ppt/drawings/_rels/vmlDrawing2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6.emf" /><Relationship Id="rId2" Type="http://schemas.openxmlformats.org/officeDocument/2006/relationships/image" Target="../media/image57.emf" /></Relationships>
</file>

<file path=ppt/drawings/_rels/vmlDrawing2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8.emf" /><Relationship Id="rId2" Type="http://schemas.openxmlformats.org/officeDocument/2006/relationships/image" Target="../media/image59.emf" /></Relationships>
</file>

<file path=ppt/drawings/_rels/vmlDrawing2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0.emf" /><Relationship Id="rId2" Type="http://schemas.openxmlformats.org/officeDocument/2006/relationships/image" Target="../media/image61.emf" /></Relationships>
</file>

<file path=ppt/drawings/_rels/vmlDrawing2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2.emf" /></Relationships>
</file>

<file path=ppt/drawings/_rels/vmlDrawing2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4.emf" /><Relationship Id="rId2" Type="http://schemas.openxmlformats.org/officeDocument/2006/relationships/image" Target="../media/image66.emf" /></Relationships>
</file>

<file path=ppt/drawings/_rels/vmlDrawing2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7.emf" /><Relationship Id="rId2" Type="http://schemas.openxmlformats.org/officeDocument/2006/relationships/image" Target="../media/image68.emf" /><Relationship Id="rId3" Type="http://schemas.openxmlformats.org/officeDocument/2006/relationships/image" Target="../media/image69.emf" /></Relationships>
</file>

<file path=ppt/drawings/_rels/vmlDrawing2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70.emf" /><Relationship Id="rId2" Type="http://schemas.openxmlformats.org/officeDocument/2006/relationships/image" Target="../media/image71.emf" /><Relationship Id="rId3" Type="http://schemas.openxmlformats.org/officeDocument/2006/relationships/image" Target="../media/image72.e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8.emf" /><Relationship Id="rId2" Type="http://schemas.openxmlformats.org/officeDocument/2006/relationships/image" Target="../media/image9.emf" /><Relationship Id="rId3" Type="http://schemas.openxmlformats.org/officeDocument/2006/relationships/image" Target="../media/image10.emf" /><Relationship Id="rId4" Type="http://schemas.openxmlformats.org/officeDocument/2006/relationships/image" Target="../media/image11.emf" /></Relationships>
</file>

<file path=ppt/drawings/_rels/vmlDrawing3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73.emf" /><Relationship Id="rId2" Type="http://schemas.openxmlformats.org/officeDocument/2006/relationships/image" Target="../media/image74.emf" /><Relationship Id="rId3" Type="http://schemas.openxmlformats.org/officeDocument/2006/relationships/image" Target="../media/image75.emf" /></Relationships>
</file>

<file path=ppt/drawings/_rels/vmlDrawing3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76.emf" /></Relationships>
</file>

<file path=ppt/drawings/_rels/vmlDrawing3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78.emf" /></Relationships>
</file>

<file path=ppt/drawings/_rels/vmlDrawing3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79.e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2.e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3.e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4.e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5.wmf" /><Relationship Id="rId2" Type="http://schemas.openxmlformats.org/officeDocument/2006/relationships/image" Target="../media/image16.wmf" /><Relationship Id="rId3" Type="http://schemas.openxmlformats.org/officeDocument/2006/relationships/image" Target="../media/image17.wmf" /><Relationship Id="rId4" Type="http://schemas.openxmlformats.org/officeDocument/2006/relationships/image" Target="../media/image18.wmf" /><Relationship Id="rId5" Type="http://schemas.openxmlformats.org/officeDocument/2006/relationships/image" Target="../media/image19.wmf" /><Relationship Id="rId6" Type="http://schemas.openxmlformats.org/officeDocument/2006/relationships/image" Target="../media/image20.wmf" /><Relationship Id="rId7" Type="http://schemas.openxmlformats.org/officeDocument/2006/relationships/image" Target="../media/image21.wmf" /><Relationship Id="rId8" Type="http://schemas.openxmlformats.org/officeDocument/2006/relationships/image" Target="../media/image22.w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3.emf" /><Relationship Id="rId2" Type="http://schemas.openxmlformats.org/officeDocument/2006/relationships/image" Target="../media/image24.emf" /><Relationship Id="rId3" Type="http://schemas.openxmlformats.org/officeDocument/2006/relationships/image" Target="../media/image25.wmf" /><Relationship Id="rId4" Type="http://schemas.openxmlformats.org/officeDocument/2006/relationships/image" Target="../media/image26.e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7.emf" /><Relationship Id="rId2" Type="http://schemas.openxmlformats.org/officeDocument/2006/relationships/image" Target="../media/image28.emf" /><Relationship Id="rId3" Type="http://schemas.openxmlformats.org/officeDocument/2006/relationships/image" Target="../media/image29.emf" /></Relationship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74" y="1778438"/>
            <a:ext cx="4873574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74" y="2665379"/>
            <a:ext cx="4873574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8" y="1778438"/>
            <a:ext cx="4897576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8" y="2665379"/>
            <a:ext cx="4897576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165349" cy="3811588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image" Target="file:///D:\qq&#25991;&#20214;\712321467\Image\C2C\Image2\%7b75232B38-A165-1FB7-499C-2E1C792CACB5%7d.png" TargetMode="External" /><Relationship Id="rId13" Type="http://schemas.openxmlformats.org/officeDocument/2006/relationships/image" Target="../media/image1.png" /><Relationship Id="rId14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solidFill>
          <a:schemeClr val="bg1">
            <a:alpha val="10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 w="9525">
            <a:noFill/>
          </a:ln>
        </p:spPr>
        <p:txBody>
          <a:bodyPr vert="horz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 w="9525">
            <a:noFill/>
          </a:ln>
        </p:spPr>
        <p:txBody>
          <a:bodyPr vert="horz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 w="9525">
            <a:noFill/>
          </a:ln>
        </p:spPr>
        <p:txBody>
          <a:bodyPr vert="horz" anchor="ctr" anchorCtr="0"/>
          <a:lstStyle>
            <a:lvl1pPr algn="l">
              <a:defRPr sz="1200">
                <a:solidFill>
                  <a:srgbClr val="898989"/>
                </a:solidFill>
                <a:ea typeface="宋体" panose="02010600030101010101" pitchFamily="2" charset="-122"/>
              </a:defRPr>
            </a:lvl1pPr>
          </a:lstStyle>
          <a:p>
            <a:pPr lvl="0"/>
            <a:fld id="{BB962C8B-B14F-4D97-AF65-F5344CB8AC3E}" type="datetime1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029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 w="9525">
            <a:noFill/>
          </a:ln>
        </p:spPr>
        <p:txBody>
          <a:bodyPr vert="horz" anchor="ctr" anchorCtr="0"/>
          <a:lstStyle>
            <a:lvl1pPr algn="ctr">
              <a:defRPr sz="1200">
                <a:solidFill>
                  <a:srgbClr val="898989"/>
                </a:solidFill>
                <a:ea typeface="宋体" panose="02010600030101010101" pitchFamily="2" charset="-122"/>
              </a:defRPr>
            </a:lvl1pPr>
          </a:lstStyle>
          <a:p>
            <a:pPr lvl="0"/>
          </a:p>
        </p:txBody>
      </p:sp>
      <p:sp>
        <p:nvSpPr>
          <p:cNvPr id="1030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 w="9525">
            <a:noFill/>
          </a:ln>
        </p:spPr>
        <p:txBody>
          <a:bodyPr vert="horz" anchor="ctr" anchorCtr="0"/>
          <a:lstStyle>
            <a:lvl1pPr algn="r">
              <a:defRPr sz="1200">
                <a:solidFill>
                  <a:srgbClr val="898989"/>
                </a:solidFill>
                <a:ea typeface="宋体" panose="02010600030101010101" pitchFamily="2" charset="-122"/>
              </a:defRPr>
            </a:lvl1pPr>
          </a:lstStyle>
          <a:p>
            <a:pPr lvl="0"/>
            <a:fld id="{9A0DB2DC-4C9A-4742-B13C-FB6460FD3503}" type="slidenum">
              <a:rPr lang="zh-CN" altLang="en-US"/>
              <a:t/>
            </a:fld>
            <a:endParaRPr lang="zh-CN" altLang="en-US">
              <a:ea typeface="宋体" panose="02010600030101010101" pitchFamily="2" charset="-122"/>
            </a:endParaRPr>
          </a:p>
        </p:txBody>
      </p:sp>
      <p:pic>
        <p:nvPicPr>
          <p:cNvPr id="1031" name="图片 1073743875" descr="学科网 zxxk.com" title=""/>
          <p:cNvPicPr>
            <a:picLocks noChangeAspect="1"/>
          </p:cNvPicPr>
          <p:nvPr/>
        </p:nvPicPr>
        <p:blipFill>
          <a:blip r:embed="rId13" r:link="rId12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iming/>
  <p:txStyles>
    <p:titleStyle>
      <a:lvl1pPr marL="914400" lvl="0" indent="-914400" algn="l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  <a:sym typeface="Calibri Light"/>
        </a:defRPr>
      </a:lvl1pPr>
    </p:titleStyle>
    <p:bodyStyle>
      <a:lvl1pPr marL="228600" lvl="0" indent="-228600" algn="l" defTabSz="914400" eaLnBrk="1" fontAlgn="base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  <a:sym typeface="Calibri"/>
        </a:defRPr>
      </a:lvl1pPr>
      <a:lvl2pPr marL="685800" lvl="1" indent="-228600" algn="l" defTabSz="914400" eaLnBrk="1" fontAlgn="base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Calibri"/>
          <a:ea typeface="宋体" panose="02010600030101010101" pitchFamily="2" charset="-122"/>
          <a:cs typeface="+mn-cs"/>
          <a:sym typeface="Calibri"/>
        </a:defRPr>
      </a:lvl2pPr>
      <a:lvl3pPr marL="1143000" lvl="2" indent="-228600" algn="l" defTabSz="914400" eaLnBrk="1" fontAlgn="base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Calibri"/>
          <a:ea typeface="宋体" panose="02010600030101010101" pitchFamily="2" charset="-122"/>
          <a:cs typeface="+mn-cs"/>
          <a:sym typeface="Calibri"/>
        </a:defRPr>
      </a:lvl3pPr>
      <a:lvl4pPr marL="1600200" lvl="3" indent="-228600" algn="l" defTabSz="914400" eaLnBrk="1" fontAlgn="base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/>
          <a:ea typeface="宋体" panose="02010600030101010101" pitchFamily="2" charset="-122"/>
          <a:cs typeface="+mn-cs"/>
          <a:sym typeface="Calibri"/>
        </a:defRPr>
      </a:lvl4pPr>
      <a:lvl5pPr marL="2057400" lvl="4" indent="-228600" algn="l" defTabSz="914400" eaLnBrk="1" fontAlgn="base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/>
          <a:ea typeface="宋体" panose="02010600030101010101" pitchFamily="2" charset="-122"/>
          <a:cs typeface="+mn-cs"/>
          <a:sym typeface="Calibri"/>
        </a:defRPr>
      </a:lvl5pPr>
      <a:lvl6pPr marL="2514600" lvl="5" indent="-228600" algn="l" defTabSz="914400" eaLnBrk="1" fontAlgn="base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/>
          <a:ea typeface="宋体" panose="02010600030101010101" pitchFamily="2" charset="-122"/>
          <a:cs typeface="+mn-cs"/>
          <a:sym typeface="Calibri"/>
        </a:defRPr>
      </a:lvl6pPr>
      <a:lvl7pPr marL="2971800" lvl="6" indent="-228600" algn="l" defTabSz="914400" eaLnBrk="1" fontAlgn="base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/>
          <a:ea typeface="宋体" panose="02010600030101010101" pitchFamily="2" charset="-122"/>
          <a:cs typeface="+mn-cs"/>
          <a:sym typeface="Calibri"/>
        </a:defRPr>
      </a:lvl7pPr>
      <a:lvl8pPr marL="3429000" lvl="7" indent="-228600" algn="l" defTabSz="914400" eaLnBrk="1" fontAlgn="base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/>
          <a:ea typeface="宋体" panose="02010600030101010101" pitchFamily="2" charset="-122"/>
          <a:cs typeface="+mn-cs"/>
          <a:sym typeface="Calibri"/>
        </a:defRPr>
      </a:lvl8pPr>
      <a:lvl9pPr marL="3886200" lvl="8" indent="-228600" algn="l" defTabSz="914400" eaLnBrk="1" fontAlgn="base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/>
          <a:ea typeface="宋体" panose="02010600030101010101" pitchFamily="2" charset="-122"/>
          <a:cs typeface="+mn-cs"/>
          <a:sym typeface="Calibri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2.png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26.xml" /><Relationship Id="rId11" Type="http://schemas.openxmlformats.org/officeDocument/2006/relationships/tags" Target="../tags/tag27.xml" /><Relationship Id="rId12" Type="http://schemas.openxmlformats.org/officeDocument/2006/relationships/tags" Target="../tags/tag28.xml" /><Relationship Id="rId13" Type="http://schemas.openxmlformats.org/officeDocument/2006/relationships/tags" Target="../tags/tag29.xml" /><Relationship Id="rId14" Type="http://schemas.openxmlformats.org/officeDocument/2006/relationships/tags" Target="../tags/tag30.xml" /><Relationship Id="rId15" Type="http://schemas.openxmlformats.org/officeDocument/2006/relationships/vmlDrawing" Target="../drawings/vmlDrawing4.vml" /><Relationship Id="rId2" Type="http://schemas.openxmlformats.org/officeDocument/2006/relationships/tags" Target="../tags/tag20.xml" /><Relationship Id="rId3" Type="http://schemas.openxmlformats.org/officeDocument/2006/relationships/oleObject" Target="../embeddings/oleObject8.bin" TargetMode="Internal" /><Relationship Id="rId4" Type="http://schemas.openxmlformats.org/officeDocument/2006/relationships/image" Target="../media/image12.emf" /><Relationship Id="rId5" Type="http://schemas.openxmlformats.org/officeDocument/2006/relationships/tags" Target="../tags/tag21.xml" /><Relationship Id="rId6" Type="http://schemas.openxmlformats.org/officeDocument/2006/relationships/tags" Target="../tags/tag22.xml" /><Relationship Id="rId7" Type="http://schemas.openxmlformats.org/officeDocument/2006/relationships/tags" Target="../tags/tag23.xml" /><Relationship Id="rId8" Type="http://schemas.openxmlformats.org/officeDocument/2006/relationships/tags" Target="../tags/tag24.xml" /><Relationship Id="rId9" Type="http://schemas.openxmlformats.org/officeDocument/2006/relationships/tags" Target="../tags/tag25.x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oleObject" Target="../embeddings/oleObject9.bin" TargetMode="Internal" /><Relationship Id="rId3" Type="http://schemas.openxmlformats.org/officeDocument/2006/relationships/image" Target="../media/image13.emf" /><Relationship Id="rId4" Type="http://schemas.openxmlformats.org/officeDocument/2006/relationships/vmlDrawing" Target="../drawings/vmlDrawing5.v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oleObject" Target="../embeddings/oleObject10.bin" TargetMode="Internal" /><Relationship Id="rId3" Type="http://schemas.openxmlformats.org/officeDocument/2006/relationships/image" Target="../media/image14.emf" /><Relationship Id="rId4" Type="http://schemas.openxmlformats.org/officeDocument/2006/relationships/vmlDrawing" Target="../drawings/vmlDrawing6.v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oleObject" Target="../embeddings/oleObject12.bin" TargetMode="Internal" /><Relationship Id="rId11" Type="http://schemas.openxmlformats.org/officeDocument/2006/relationships/image" Target="../media/image16.wmf" /><Relationship Id="rId12" Type="http://schemas.openxmlformats.org/officeDocument/2006/relationships/tags" Target="../tags/tag37.xml" /><Relationship Id="rId13" Type="http://schemas.openxmlformats.org/officeDocument/2006/relationships/oleObject" Target="../embeddings/oleObject13.bin" TargetMode="Internal" /><Relationship Id="rId14" Type="http://schemas.openxmlformats.org/officeDocument/2006/relationships/image" Target="../media/image17.wmf" /><Relationship Id="rId15" Type="http://schemas.openxmlformats.org/officeDocument/2006/relationships/tags" Target="../tags/tag38.xml" /><Relationship Id="rId16" Type="http://schemas.openxmlformats.org/officeDocument/2006/relationships/oleObject" Target="../embeddings/oleObject14.bin" TargetMode="Internal" /><Relationship Id="rId17" Type="http://schemas.openxmlformats.org/officeDocument/2006/relationships/image" Target="../media/image18.wmf" /><Relationship Id="rId18" Type="http://schemas.openxmlformats.org/officeDocument/2006/relationships/tags" Target="../tags/tag39.xml" /><Relationship Id="rId19" Type="http://schemas.openxmlformats.org/officeDocument/2006/relationships/oleObject" Target="../embeddings/oleObject15.bin" TargetMode="Internal" /><Relationship Id="rId2" Type="http://schemas.openxmlformats.org/officeDocument/2006/relationships/tags" Target="../tags/tag31.xml" /><Relationship Id="rId20" Type="http://schemas.openxmlformats.org/officeDocument/2006/relationships/image" Target="../media/image19.wmf" /><Relationship Id="rId21" Type="http://schemas.openxmlformats.org/officeDocument/2006/relationships/tags" Target="../tags/tag40.xml" /><Relationship Id="rId22" Type="http://schemas.openxmlformats.org/officeDocument/2006/relationships/oleObject" Target="../embeddings/oleObject16.bin" TargetMode="Internal" /><Relationship Id="rId23" Type="http://schemas.openxmlformats.org/officeDocument/2006/relationships/image" Target="../media/image20.wmf" /><Relationship Id="rId24" Type="http://schemas.openxmlformats.org/officeDocument/2006/relationships/tags" Target="../tags/tag41.xml" /><Relationship Id="rId25" Type="http://schemas.openxmlformats.org/officeDocument/2006/relationships/tags" Target="../tags/tag42.xml" /><Relationship Id="rId26" Type="http://schemas.openxmlformats.org/officeDocument/2006/relationships/tags" Target="../tags/tag43.xml" /><Relationship Id="rId27" Type="http://schemas.openxmlformats.org/officeDocument/2006/relationships/oleObject" Target="../embeddings/oleObject17.bin" TargetMode="Internal" /><Relationship Id="rId28" Type="http://schemas.openxmlformats.org/officeDocument/2006/relationships/image" Target="../media/image21.wmf" /><Relationship Id="rId29" Type="http://schemas.openxmlformats.org/officeDocument/2006/relationships/tags" Target="../tags/tag44.xml" /><Relationship Id="rId3" Type="http://schemas.openxmlformats.org/officeDocument/2006/relationships/tags" Target="../tags/tag32.xml" /><Relationship Id="rId30" Type="http://schemas.openxmlformats.org/officeDocument/2006/relationships/tags" Target="../tags/tag45.xml" /><Relationship Id="rId31" Type="http://schemas.openxmlformats.org/officeDocument/2006/relationships/tags" Target="../tags/tag46.xml" /><Relationship Id="rId32" Type="http://schemas.openxmlformats.org/officeDocument/2006/relationships/tags" Target="../tags/tag47.xml" /><Relationship Id="rId33" Type="http://schemas.openxmlformats.org/officeDocument/2006/relationships/tags" Target="../tags/tag48.xml" /><Relationship Id="rId34" Type="http://schemas.openxmlformats.org/officeDocument/2006/relationships/oleObject" Target="../embeddings/oleObject18.bin" TargetMode="Internal" /><Relationship Id="rId35" Type="http://schemas.openxmlformats.org/officeDocument/2006/relationships/tags" Target="../tags/tag49.xml" /><Relationship Id="rId36" Type="http://schemas.openxmlformats.org/officeDocument/2006/relationships/oleObject" Target="../embeddings/oleObject19.bin" TargetMode="Internal" /><Relationship Id="rId37" Type="http://schemas.openxmlformats.org/officeDocument/2006/relationships/tags" Target="../tags/tag50.xml" /><Relationship Id="rId38" Type="http://schemas.openxmlformats.org/officeDocument/2006/relationships/oleObject" Target="../embeddings/oleObject20.bin" TargetMode="Internal" /><Relationship Id="rId39" Type="http://schemas.openxmlformats.org/officeDocument/2006/relationships/tags" Target="../tags/tag51.xml" /><Relationship Id="rId4" Type="http://schemas.openxmlformats.org/officeDocument/2006/relationships/tags" Target="../tags/tag33.xml" /><Relationship Id="rId40" Type="http://schemas.openxmlformats.org/officeDocument/2006/relationships/oleObject" Target="../embeddings/oleObject21.bin" TargetMode="Internal" /><Relationship Id="rId41" Type="http://schemas.openxmlformats.org/officeDocument/2006/relationships/tags" Target="../tags/tag52.xml" /><Relationship Id="rId42" Type="http://schemas.openxmlformats.org/officeDocument/2006/relationships/oleObject" Target="../embeddings/oleObject22.bin" TargetMode="Internal" /><Relationship Id="rId43" Type="http://schemas.openxmlformats.org/officeDocument/2006/relationships/tags" Target="../tags/tag53.xml" /><Relationship Id="rId44" Type="http://schemas.openxmlformats.org/officeDocument/2006/relationships/tags" Target="../tags/tag54.xml" /><Relationship Id="rId45" Type="http://schemas.openxmlformats.org/officeDocument/2006/relationships/tags" Target="../tags/tag55.xml" /><Relationship Id="rId46" Type="http://schemas.openxmlformats.org/officeDocument/2006/relationships/oleObject" Target="../embeddings/oleObject23.bin" TargetMode="Internal" /><Relationship Id="rId47" Type="http://schemas.openxmlformats.org/officeDocument/2006/relationships/tags" Target="../tags/tag56.xml" /><Relationship Id="rId48" Type="http://schemas.openxmlformats.org/officeDocument/2006/relationships/oleObject" Target="../embeddings/oleObject24.bin" TargetMode="Internal" /><Relationship Id="rId49" Type="http://schemas.openxmlformats.org/officeDocument/2006/relationships/image" Target="../media/image22.wmf" /><Relationship Id="rId5" Type="http://schemas.openxmlformats.org/officeDocument/2006/relationships/tags" Target="../tags/tag34.xml" /><Relationship Id="rId50" Type="http://schemas.openxmlformats.org/officeDocument/2006/relationships/tags" Target="../tags/tag57.xml" /><Relationship Id="rId51" Type="http://schemas.openxmlformats.org/officeDocument/2006/relationships/vmlDrawing" Target="../drawings/vmlDrawing7.vml" /><Relationship Id="rId6" Type="http://schemas.openxmlformats.org/officeDocument/2006/relationships/tags" Target="../tags/tag35.xml" /><Relationship Id="rId7" Type="http://schemas.openxmlformats.org/officeDocument/2006/relationships/oleObject" Target="../embeddings/oleObject11.bin" TargetMode="Internal" /><Relationship Id="rId8" Type="http://schemas.openxmlformats.org/officeDocument/2006/relationships/image" Target="../media/image15.wmf" /><Relationship Id="rId9" Type="http://schemas.openxmlformats.org/officeDocument/2006/relationships/tags" Target="../tags/tag36.x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62.xml" /><Relationship Id="rId11" Type="http://schemas.openxmlformats.org/officeDocument/2006/relationships/oleObject" Target="../embeddings/oleObject26.bin" TargetMode="Internal" /><Relationship Id="rId12" Type="http://schemas.openxmlformats.org/officeDocument/2006/relationships/image" Target="../media/image25.wmf" /><Relationship Id="rId13" Type="http://schemas.openxmlformats.org/officeDocument/2006/relationships/tags" Target="../tags/tag63.xml" /><Relationship Id="rId14" Type="http://schemas.openxmlformats.org/officeDocument/2006/relationships/package" Target="../embeddings/Document2.docx" TargetMode="Internal" /><Relationship Id="rId15" Type="http://schemas.openxmlformats.org/officeDocument/2006/relationships/image" Target="../media/image26.emf" /><Relationship Id="rId16" Type="http://schemas.openxmlformats.org/officeDocument/2006/relationships/vmlDrawing" Target="../drawings/vmlDrawing8.vml" /><Relationship Id="rId2" Type="http://schemas.openxmlformats.org/officeDocument/2006/relationships/tags" Target="../tags/tag58.xml" /><Relationship Id="rId3" Type="http://schemas.openxmlformats.org/officeDocument/2006/relationships/tags" Target="../tags/tag59.xml" /><Relationship Id="rId4" Type="http://schemas.openxmlformats.org/officeDocument/2006/relationships/oleObject" Target="../embeddings/oleObject25.bin" TargetMode="Internal" /><Relationship Id="rId5" Type="http://schemas.openxmlformats.org/officeDocument/2006/relationships/image" Target="../media/image23.emf" /><Relationship Id="rId6" Type="http://schemas.openxmlformats.org/officeDocument/2006/relationships/tags" Target="../tags/tag60.xml" /><Relationship Id="rId7" Type="http://schemas.openxmlformats.org/officeDocument/2006/relationships/tags" Target="../tags/tag61.xml" /><Relationship Id="rId8" Type="http://schemas.openxmlformats.org/officeDocument/2006/relationships/package" Target="../embeddings/Document1.docx" TargetMode="Internal" /><Relationship Id="rId9" Type="http://schemas.openxmlformats.org/officeDocument/2006/relationships/image" Target="../media/image24.emf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image" Target="../media/image29.emf" /><Relationship Id="rId11" Type="http://schemas.openxmlformats.org/officeDocument/2006/relationships/vmlDrawing" Target="../drawings/vmlDrawing9.vml" /><Relationship Id="rId2" Type="http://schemas.openxmlformats.org/officeDocument/2006/relationships/tags" Target="../tags/tag64.xml" /><Relationship Id="rId3" Type="http://schemas.openxmlformats.org/officeDocument/2006/relationships/tags" Target="../tags/tag65.xml" /><Relationship Id="rId4" Type="http://schemas.openxmlformats.org/officeDocument/2006/relationships/package" Target="../embeddings/Document3.docx" TargetMode="Internal" /><Relationship Id="rId5" Type="http://schemas.openxmlformats.org/officeDocument/2006/relationships/image" Target="../media/image27.emf" /><Relationship Id="rId6" Type="http://schemas.openxmlformats.org/officeDocument/2006/relationships/tags" Target="../tags/tag66.xml" /><Relationship Id="rId7" Type="http://schemas.openxmlformats.org/officeDocument/2006/relationships/package" Target="../embeddings/Document4.docx" TargetMode="Internal" /><Relationship Id="rId8" Type="http://schemas.openxmlformats.org/officeDocument/2006/relationships/image" Target="../media/image28.emf" /><Relationship Id="rId9" Type="http://schemas.openxmlformats.org/officeDocument/2006/relationships/package" Target="../embeddings/Document5.docx" TargetMode="Interna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67.xml" /><Relationship Id="rId3" Type="http://schemas.openxmlformats.org/officeDocument/2006/relationships/package" Target="../embeddings/Document6.docx" TargetMode="Internal" /><Relationship Id="rId4" Type="http://schemas.openxmlformats.org/officeDocument/2006/relationships/image" Target="../media/image30.emf" /><Relationship Id="rId5" Type="http://schemas.openxmlformats.org/officeDocument/2006/relationships/package" Target="../embeddings/Document7.docx" TargetMode="Internal" /><Relationship Id="rId6" Type="http://schemas.openxmlformats.org/officeDocument/2006/relationships/image" Target="../media/image31.emf" /><Relationship Id="rId7" Type="http://schemas.openxmlformats.org/officeDocument/2006/relationships/vmlDrawing" Target="../drawings/vmlDrawing10.v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vmlDrawing" Target="../drawings/vmlDrawing11.vml" /><Relationship Id="rId2" Type="http://schemas.openxmlformats.org/officeDocument/2006/relationships/tags" Target="../tags/tag68.xml" /><Relationship Id="rId3" Type="http://schemas.openxmlformats.org/officeDocument/2006/relationships/tags" Target="../tags/tag69.xml" /><Relationship Id="rId4" Type="http://schemas.openxmlformats.org/officeDocument/2006/relationships/tags" Target="../tags/tag70.xml" /><Relationship Id="rId5" Type="http://schemas.openxmlformats.org/officeDocument/2006/relationships/package" Target="../embeddings/Document8.docx" TargetMode="Internal" /><Relationship Id="rId6" Type="http://schemas.openxmlformats.org/officeDocument/2006/relationships/image" Target="../media/image32.emf" /><Relationship Id="rId7" Type="http://schemas.openxmlformats.org/officeDocument/2006/relationships/oleObject" Target="../embeddings/oleObject27.bin" TargetMode="Internal" /><Relationship Id="rId8" Type="http://schemas.openxmlformats.org/officeDocument/2006/relationships/image" Target="../media/image33.emf" /><Relationship Id="rId9" Type="http://schemas.openxmlformats.org/officeDocument/2006/relationships/image" Target="../media/image34.png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71.xml" /><Relationship Id="rId3" Type="http://schemas.openxmlformats.org/officeDocument/2006/relationships/tags" Target="../tags/tag72.xml" /><Relationship Id="rId4" Type="http://schemas.openxmlformats.org/officeDocument/2006/relationships/oleObject" Target="../embeddings/oleObject28.bin" TargetMode="Internal" /><Relationship Id="rId5" Type="http://schemas.openxmlformats.org/officeDocument/2006/relationships/image" Target="../media/image35.emf" /><Relationship Id="rId6" Type="http://schemas.openxmlformats.org/officeDocument/2006/relationships/vmlDrawing" Target="../drawings/vmlDrawing12.v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1.xml" /><Relationship Id="rId3" Type="http://schemas.openxmlformats.org/officeDocument/2006/relationships/tags" Target="../tags/tag2.x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73.xml" /><Relationship Id="rId3" Type="http://schemas.openxmlformats.org/officeDocument/2006/relationships/oleObject" Target="../embeddings/oleObject29.bin" TargetMode="Internal" /><Relationship Id="rId4" Type="http://schemas.openxmlformats.org/officeDocument/2006/relationships/image" Target="../media/image36.emf" /><Relationship Id="rId5" Type="http://schemas.openxmlformats.org/officeDocument/2006/relationships/tags" Target="../tags/tag74.xml" /><Relationship Id="rId6" Type="http://schemas.openxmlformats.org/officeDocument/2006/relationships/oleObject" Target="../embeddings/oleObject30.bin" TargetMode="Internal" /><Relationship Id="rId7" Type="http://schemas.openxmlformats.org/officeDocument/2006/relationships/image" Target="../media/image37.emf" /><Relationship Id="rId8" Type="http://schemas.openxmlformats.org/officeDocument/2006/relationships/vmlDrawing" Target="../drawings/vmlDrawing13.v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75.xml" /><Relationship Id="rId3" Type="http://schemas.openxmlformats.org/officeDocument/2006/relationships/oleObject" Target="../embeddings/oleObject31.bin" TargetMode="Internal" /><Relationship Id="rId4" Type="http://schemas.openxmlformats.org/officeDocument/2006/relationships/image" Target="../media/image38.emf" /><Relationship Id="rId5" Type="http://schemas.openxmlformats.org/officeDocument/2006/relationships/vmlDrawing" Target="../drawings/vmlDrawing14.v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76.xml" /><Relationship Id="rId3" Type="http://schemas.openxmlformats.org/officeDocument/2006/relationships/tags" Target="../tags/tag77.xml" /><Relationship Id="rId4" Type="http://schemas.openxmlformats.org/officeDocument/2006/relationships/oleObject" Target="../embeddings/oleObject32.bin" TargetMode="Internal" /><Relationship Id="rId5" Type="http://schemas.openxmlformats.org/officeDocument/2006/relationships/image" Target="../media/image39.emf" /><Relationship Id="rId6" Type="http://schemas.openxmlformats.org/officeDocument/2006/relationships/tags" Target="../tags/tag78.xml" /><Relationship Id="rId7" Type="http://schemas.openxmlformats.org/officeDocument/2006/relationships/oleObject" Target="../embeddings/oleObject33.bin" TargetMode="Internal" /><Relationship Id="rId8" Type="http://schemas.openxmlformats.org/officeDocument/2006/relationships/image" Target="../media/image40.emf" /><Relationship Id="rId9" Type="http://schemas.openxmlformats.org/officeDocument/2006/relationships/vmlDrawing" Target="../drawings/vmlDrawing15.vm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79.xml" /><Relationship Id="rId3" Type="http://schemas.openxmlformats.org/officeDocument/2006/relationships/oleObject" Target="../embeddings/oleObject34.bin" TargetMode="Internal" /><Relationship Id="rId4" Type="http://schemas.openxmlformats.org/officeDocument/2006/relationships/image" Target="../media/image41.emf" /><Relationship Id="rId5" Type="http://schemas.openxmlformats.org/officeDocument/2006/relationships/vmlDrawing" Target="../drawings/vmlDrawing16.vm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80.xml" /><Relationship Id="rId3" Type="http://schemas.openxmlformats.org/officeDocument/2006/relationships/oleObject" Target="../embeddings/oleObject35.bin" TargetMode="Internal" /><Relationship Id="rId4" Type="http://schemas.openxmlformats.org/officeDocument/2006/relationships/image" Target="../media/image42.emf" /><Relationship Id="rId5" Type="http://schemas.openxmlformats.org/officeDocument/2006/relationships/image" Target="../media/image43.png" /><Relationship Id="rId6" Type="http://schemas.openxmlformats.org/officeDocument/2006/relationships/image" Target="../media/image44.png" /><Relationship Id="rId7" Type="http://schemas.openxmlformats.org/officeDocument/2006/relationships/vmlDrawing" Target="../drawings/vmlDrawing17.vml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81.xml" /><Relationship Id="rId3" Type="http://schemas.openxmlformats.org/officeDocument/2006/relationships/oleObject" Target="../embeddings/oleObject36.bin" TargetMode="Internal" /><Relationship Id="rId4" Type="http://schemas.openxmlformats.org/officeDocument/2006/relationships/image" Target="../media/image42.emf" /><Relationship Id="rId5" Type="http://schemas.openxmlformats.org/officeDocument/2006/relationships/image" Target="../media/image45.png" /><Relationship Id="rId6" Type="http://schemas.openxmlformats.org/officeDocument/2006/relationships/image" Target="../media/image46.png" /><Relationship Id="rId7" Type="http://schemas.openxmlformats.org/officeDocument/2006/relationships/vmlDrawing" Target="../drawings/vmlDrawing18.vml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82.xml" /><Relationship Id="rId3" Type="http://schemas.openxmlformats.org/officeDocument/2006/relationships/oleObject" Target="../embeddings/oleObject37.bin" TargetMode="Internal" /><Relationship Id="rId4" Type="http://schemas.openxmlformats.org/officeDocument/2006/relationships/image" Target="../media/image42.emf" /><Relationship Id="rId5" Type="http://schemas.openxmlformats.org/officeDocument/2006/relationships/image" Target="../media/image47.png" /><Relationship Id="rId6" Type="http://schemas.openxmlformats.org/officeDocument/2006/relationships/image" Target="../media/image48.png" /><Relationship Id="rId7" Type="http://schemas.openxmlformats.org/officeDocument/2006/relationships/vmlDrawing" Target="../drawings/vmlDrawing19.vml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83.xml" /><Relationship Id="rId3" Type="http://schemas.openxmlformats.org/officeDocument/2006/relationships/oleObject" Target="../embeddings/oleObject38.bin" TargetMode="Internal" /><Relationship Id="rId4" Type="http://schemas.openxmlformats.org/officeDocument/2006/relationships/image" Target="../media/image49.emf" /><Relationship Id="rId5" Type="http://schemas.openxmlformats.org/officeDocument/2006/relationships/image" Target="../media/image50.png" /><Relationship Id="rId6" Type="http://schemas.openxmlformats.org/officeDocument/2006/relationships/vmlDrawing" Target="../drawings/vmlDrawing20.vml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2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84.xml" /><Relationship Id="rId3" Type="http://schemas.openxmlformats.org/officeDocument/2006/relationships/oleObject" Target="../embeddings/oleObject39.bin" TargetMode="Internal" /><Relationship Id="rId4" Type="http://schemas.openxmlformats.org/officeDocument/2006/relationships/image" Target="../media/image51.emf" /><Relationship Id="rId5" Type="http://schemas.openxmlformats.org/officeDocument/2006/relationships/oleObject" Target="../embeddings/oleObject40.bin" TargetMode="Internal" /><Relationship Id="rId6" Type="http://schemas.openxmlformats.org/officeDocument/2006/relationships/image" Target="../media/image52.emf" /><Relationship Id="rId7" Type="http://schemas.openxmlformats.org/officeDocument/2006/relationships/tags" Target="../tags/tag85.xml" /><Relationship Id="rId8" Type="http://schemas.openxmlformats.org/officeDocument/2006/relationships/image" Target="../media/image53.png" /><Relationship Id="rId9" Type="http://schemas.openxmlformats.org/officeDocument/2006/relationships/vmlDrawing" Target="../drawings/vmlDrawing21.v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3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86.xml" /><Relationship Id="rId3" Type="http://schemas.openxmlformats.org/officeDocument/2006/relationships/oleObject" Target="../embeddings/oleObject41.bin" TargetMode="Internal" /><Relationship Id="rId4" Type="http://schemas.openxmlformats.org/officeDocument/2006/relationships/image" Target="../media/image54.emf" /><Relationship Id="rId5" Type="http://schemas.openxmlformats.org/officeDocument/2006/relationships/tags" Target="../tags/tag87.xml" /><Relationship Id="rId6" Type="http://schemas.openxmlformats.org/officeDocument/2006/relationships/oleObject" Target="../embeddings/oleObject42.bin" TargetMode="Internal" /><Relationship Id="rId7" Type="http://schemas.openxmlformats.org/officeDocument/2006/relationships/image" Target="../media/image55.emf" /><Relationship Id="rId8" Type="http://schemas.openxmlformats.org/officeDocument/2006/relationships/tags" Target="../tags/tag88.xml" /><Relationship Id="rId9" Type="http://schemas.openxmlformats.org/officeDocument/2006/relationships/vmlDrawing" Target="../drawings/vmlDrawing22.vml" /></Relationships>
</file>

<file path=ppt/slides/_rels/slide3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89.xml" /><Relationship Id="rId3" Type="http://schemas.openxmlformats.org/officeDocument/2006/relationships/oleObject" Target="../embeddings/oleObject43.bin" TargetMode="Internal" /><Relationship Id="rId4" Type="http://schemas.openxmlformats.org/officeDocument/2006/relationships/image" Target="../media/image56.emf" /><Relationship Id="rId5" Type="http://schemas.openxmlformats.org/officeDocument/2006/relationships/tags" Target="../tags/tag90.xml" /><Relationship Id="rId6" Type="http://schemas.openxmlformats.org/officeDocument/2006/relationships/oleObject" Target="../embeddings/oleObject44.bin" TargetMode="Internal" /><Relationship Id="rId7" Type="http://schemas.openxmlformats.org/officeDocument/2006/relationships/image" Target="../media/image57.emf" /><Relationship Id="rId8" Type="http://schemas.openxmlformats.org/officeDocument/2006/relationships/tags" Target="../tags/tag91.xml" /><Relationship Id="rId9" Type="http://schemas.openxmlformats.org/officeDocument/2006/relationships/vmlDrawing" Target="../drawings/vmlDrawing23.vml" /></Relationships>
</file>

<file path=ppt/slides/_rels/slide3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92.xml" /><Relationship Id="rId3" Type="http://schemas.openxmlformats.org/officeDocument/2006/relationships/oleObject" Target="../embeddings/oleObject45.bin" TargetMode="Internal" /><Relationship Id="rId4" Type="http://schemas.openxmlformats.org/officeDocument/2006/relationships/image" Target="../media/image58.emf" /><Relationship Id="rId5" Type="http://schemas.openxmlformats.org/officeDocument/2006/relationships/oleObject" Target="../embeddings/oleObject46.bin" TargetMode="Internal" /><Relationship Id="rId6" Type="http://schemas.openxmlformats.org/officeDocument/2006/relationships/image" Target="../media/image59.emf" /><Relationship Id="rId7" Type="http://schemas.openxmlformats.org/officeDocument/2006/relationships/tags" Target="../tags/tag93.xml" /><Relationship Id="rId8" Type="http://schemas.openxmlformats.org/officeDocument/2006/relationships/vmlDrawing" Target="../drawings/vmlDrawing24.vml" /></Relationships>
</file>

<file path=ppt/slides/_rels/slide3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94.xml" /><Relationship Id="rId3" Type="http://schemas.openxmlformats.org/officeDocument/2006/relationships/oleObject" Target="../embeddings/oleObject47.bin" TargetMode="Internal" /><Relationship Id="rId4" Type="http://schemas.openxmlformats.org/officeDocument/2006/relationships/image" Target="../media/image60.emf" /><Relationship Id="rId5" Type="http://schemas.openxmlformats.org/officeDocument/2006/relationships/tags" Target="../tags/tag95.xml" /><Relationship Id="rId6" Type="http://schemas.openxmlformats.org/officeDocument/2006/relationships/oleObject" Target="../embeddings/oleObject48.bin" TargetMode="Internal" /><Relationship Id="rId7" Type="http://schemas.openxmlformats.org/officeDocument/2006/relationships/image" Target="../media/image61.emf" /><Relationship Id="rId8" Type="http://schemas.openxmlformats.org/officeDocument/2006/relationships/vmlDrawing" Target="../drawings/vmlDrawing25.vml" /></Relationships>
</file>

<file path=ppt/slides/_rels/slide3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101.xml" /><Relationship Id="rId11" Type="http://schemas.openxmlformats.org/officeDocument/2006/relationships/vmlDrawing" Target="../drawings/vmlDrawing26.vml" /><Relationship Id="rId2" Type="http://schemas.openxmlformats.org/officeDocument/2006/relationships/tags" Target="../tags/tag96.xml" /><Relationship Id="rId3" Type="http://schemas.openxmlformats.org/officeDocument/2006/relationships/tags" Target="../tags/tag97.xml" /><Relationship Id="rId4" Type="http://schemas.openxmlformats.org/officeDocument/2006/relationships/tags" Target="../tags/tag98.xml" /><Relationship Id="rId5" Type="http://schemas.openxmlformats.org/officeDocument/2006/relationships/package" Target="../embeddings/Document9.docx" TargetMode="Internal" /><Relationship Id="rId6" Type="http://schemas.openxmlformats.org/officeDocument/2006/relationships/image" Target="../media/image62.emf" /><Relationship Id="rId7" Type="http://schemas.openxmlformats.org/officeDocument/2006/relationships/image" Target="../media/image63.jpeg" /><Relationship Id="rId8" Type="http://schemas.openxmlformats.org/officeDocument/2006/relationships/tags" Target="../tags/tag99.xml" /><Relationship Id="rId9" Type="http://schemas.openxmlformats.org/officeDocument/2006/relationships/tags" Target="../tags/tag100.xml" /></Relationships>
</file>

<file path=ppt/slides/_rels/slide3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102.xml" /><Relationship Id="rId3" Type="http://schemas.openxmlformats.org/officeDocument/2006/relationships/package" Target="../embeddings/Document10.docx" TargetMode="Internal" /><Relationship Id="rId4" Type="http://schemas.openxmlformats.org/officeDocument/2006/relationships/image" Target="../media/image64.emf" /><Relationship Id="rId5" Type="http://schemas.openxmlformats.org/officeDocument/2006/relationships/image" Target="../media/image65.jpeg" /><Relationship Id="rId6" Type="http://schemas.openxmlformats.org/officeDocument/2006/relationships/tags" Target="../tags/tag103.xml" /><Relationship Id="rId7" Type="http://schemas.openxmlformats.org/officeDocument/2006/relationships/package" Target="../embeddings/Document11.docx" TargetMode="Internal" /><Relationship Id="rId8" Type="http://schemas.openxmlformats.org/officeDocument/2006/relationships/image" Target="../media/image66.emf" /><Relationship Id="rId9" Type="http://schemas.openxmlformats.org/officeDocument/2006/relationships/vmlDrawing" Target="../drawings/vmlDrawing27.vml" /></Relationships>
</file>

<file path=ppt/slides/_rels/slide3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package" Target="../embeddings/Document14.docx" TargetMode="Internal" /><Relationship Id="rId11" Type="http://schemas.openxmlformats.org/officeDocument/2006/relationships/image" Target="../media/image69.emf" /><Relationship Id="rId12" Type="http://schemas.openxmlformats.org/officeDocument/2006/relationships/vmlDrawing" Target="../drawings/vmlDrawing28.vml" /><Relationship Id="rId2" Type="http://schemas.openxmlformats.org/officeDocument/2006/relationships/tags" Target="../tags/tag104.xml" /><Relationship Id="rId3" Type="http://schemas.openxmlformats.org/officeDocument/2006/relationships/tags" Target="../tags/tag105.xml" /><Relationship Id="rId4" Type="http://schemas.openxmlformats.org/officeDocument/2006/relationships/package" Target="../embeddings/Document12.docx" TargetMode="Internal" /><Relationship Id="rId5" Type="http://schemas.openxmlformats.org/officeDocument/2006/relationships/image" Target="../media/image67.emf" /><Relationship Id="rId6" Type="http://schemas.openxmlformats.org/officeDocument/2006/relationships/tags" Target="../tags/tag106.xml" /><Relationship Id="rId7" Type="http://schemas.openxmlformats.org/officeDocument/2006/relationships/package" Target="../embeddings/Document13.docx" TargetMode="Internal" /><Relationship Id="rId8" Type="http://schemas.openxmlformats.org/officeDocument/2006/relationships/image" Target="../media/image68.emf" /><Relationship Id="rId9" Type="http://schemas.openxmlformats.org/officeDocument/2006/relationships/tags" Target="../tags/tag107.xml" /></Relationships>
</file>

<file path=ppt/slides/_rels/slide3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package" Target="../embeddings/Document17.docx" TargetMode="Internal" /><Relationship Id="rId11" Type="http://schemas.openxmlformats.org/officeDocument/2006/relationships/image" Target="../media/image72.emf" /><Relationship Id="rId12" Type="http://schemas.openxmlformats.org/officeDocument/2006/relationships/vmlDrawing" Target="../drawings/vmlDrawing29.vml" /><Relationship Id="rId2" Type="http://schemas.openxmlformats.org/officeDocument/2006/relationships/tags" Target="../tags/tag108.xml" /><Relationship Id="rId3" Type="http://schemas.openxmlformats.org/officeDocument/2006/relationships/tags" Target="../tags/tag109.xml" /><Relationship Id="rId4" Type="http://schemas.openxmlformats.org/officeDocument/2006/relationships/package" Target="../embeddings/Document15.docx" TargetMode="Internal" /><Relationship Id="rId5" Type="http://schemas.openxmlformats.org/officeDocument/2006/relationships/image" Target="../media/image70.emf" /><Relationship Id="rId6" Type="http://schemas.openxmlformats.org/officeDocument/2006/relationships/tags" Target="../tags/tag110.xml" /><Relationship Id="rId7" Type="http://schemas.openxmlformats.org/officeDocument/2006/relationships/package" Target="../embeddings/Document16.docx" TargetMode="Internal" /><Relationship Id="rId8" Type="http://schemas.openxmlformats.org/officeDocument/2006/relationships/image" Target="../media/image71.emf" /><Relationship Id="rId9" Type="http://schemas.openxmlformats.org/officeDocument/2006/relationships/tags" Target="../tags/tag111.xml" /></Relationships>
</file>

<file path=ppt/slides/_rels/slide3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112.xml" /><Relationship Id="rId3" Type="http://schemas.openxmlformats.org/officeDocument/2006/relationships/oleObject" Target="../embeddings/oleObject49.bin" TargetMode="Internal" /><Relationship Id="rId4" Type="http://schemas.openxmlformats.org/officeDocument/2006/relationships/image" Target="../media/image73.emf" /><Relationship Id="rId5" Type="http://schemas.openxmlformats.org/officeDocument/2006/relationships/oleObject" Target="../embeddings/oleObject50.bin" TargetMode="Internal" /><Relationship Id="rId6" Type="http://schemas.openxmlformats.org/officeDocument/2006/relationships/image" Target="../media/image74.emf" /><Relationship Id="rId7" Type="http://schemas.openxmlformats.org/officeDocument/2006/relationships/oleObject" Target="../embeddings/oleObject51.bin" TargetMode="Internal" /><Relationship Id="rId8" Type="http://schemas.openxmlformats.org/officeDocument/2006/relationships/image" Target="../media/image75.emf" /><Relationship Id="rId9" Type="http://schemas.openxmlformats.org/officeDocument/2006/relationships/vmlDrawing" Target="../drawings/vmlDrawing30.vml" /></Relationships>
</file>

<file path=ppt/slides/_rels/slide3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oleObject" Target="../embeddings/oleObject52.bin" TargetMode="Internal" /><Relationship Id="rId3" Type="http://schemas.openxmlformats.org/officeDocument/2006/relationships/image" Target="../media/image76.emf" /><Relationship Id="rId4" Type="http://schemas.openxmlformats.org/officeDocument/2006/relationships/image" Target="../media/image77.png" /><Relationship Id="rId5" Type="http://schemas.openxmlformats.org/officeDocument/2006/relationships/vmlDrawing" Target="../drawings/vmlDrawing31.v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3.xml" /><Relationship Id="rId3" Type="http://schemas.openxmlformats.org/officeDocument/2006/relationships/tags" Target="../tags/tag4.xml" /><Relationship Id="rId4" Type="http://schemas.openxmlformats.org/officeDocument/2006/relationships/tags" Target="../tags/tag5.xml" /><Relationship Id="rId5" Type="http://schemas.openxmlformats.org/officeDocument/2006/relationships/image" Target="../media/image3.png" /><Relationship Id="rId6" Type="http://schemas.openxmlformats.org/officeDocument/2006/relationships/tags" Target="../tags/tag6.xml" /></Relationships>
</file>

<file path=ppt/slides/_rels/slide4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113.xml" /><Relationship Id="rId3" Type="http://schemas.openxmlformats.org/officeDocument/2006/relationships/package" Target="../embeddings/Document18.docx" TargetMode="Internal" /><Relationship Id="rId4" Type="http://schemas.openxmlformats.org/officeDocument/2006/relationships/image" Target="../media/image78.emf" /><Relationship Id="rId5" Type="http://schemas.openxmlformats.org/officeDocument/2006/relationships/tags" Target="../tags/tag114.xml" /><Relationship Id="rId6" Type="http://schemas.openxmlformats.org/officeDocument/2006/relationships/vmlDrawing" Target="../drawings/vmlDrawing32.vml" /></Relationships>
</file>

<file path=ppt/slides/_rels/slide4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115.xml" /><Relationship Id="rId3" Type="http://schemas.openxmlformats.org/officeDocument/2006/relationships/tags" Target="../tags/tag116.xml" /><Relationship Id="rId4" Type="http://schemas.openxmlformats.org/officeDocument/2006/relationships/package" Target="../embeddings/Document19.docx" TargetMode="Internal" /><Relationship Id="rId5" Type="http://schemas.openxmlformats.org/officeDocument/2006/relationships/image" Target="../media/image79.emf" /><Relationship Id="rId6" Type="http://schemas.openxmlformats.org/officeDocument/2006/relationships/vmlDrawing" Target="../drawings/vmlDrawing33.vml" /></Relationships>
</file>

<file path=ppt/slides/_rels/slide4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4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117.xml" /></Relationships>
</file>

<file path=ppt/slides/_rels/slide4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2.png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7.x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vmlDrawing" Target="../drawings/vmlDrawing1.vml" /><Relationship Id="rId2" Type="http://schemas.openxmlformats.org/officeDocument/2006/relationships/tags" Target="../tags/tag8.xml" /><Relationship Id="rId3" Type="http://schemas.openxmlformats.org/officeDocument/2006/relationships/tags" Target="../tags/tag9.xml" /><Relationship Id="rId4" Type="http://schemas.openxmlformats.org/officeDocument/2006/relationships/tags" Target="../tags/tag10.xml" /><Relationship Id="rId5" Type="http://schemas.openxmlformats.org/officeDocument/2006/relationships/oleObject" Target="../embeddings/oleObject1.bin" TargetMode="Internal" /><Relationship Id="rId6" Type="http://schemas.openxmlformats.org/officeDocument/2006/relationships/image" Target="../media/image4.emf" /><Relationship Id="rId7" Type="http://schemas.openxmlformats.org/officeDocument/2006/relationships/tags" Target="../tags/tag11.xml" /><Relationship Id="rId8" Type="http://schemas.openxmlformats.org/officeDocument/2006/relationships/oleObject" Target="../embeddings/oleObject2.bin" TargetMode="Internal" /><Relationship Id="rId9" Type="http://schemas.openxmlformats.org/officeDocument/2006/relationships/image" Target="../media/image5.emf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12.xml" /><Relationship Id="rId3" Type="http://schemas.openxmlformats.org/officeDocument/2006/relationships/tags" Target="../tags/tag13.xml" /><Relationship Id="rId4" Type="http://schemas.openxmlformats.org/officeDocument/2006/relationships/tags" Target="../tags/tag14.xml" /><Relationship Id="rId5" Type="http://schemas.openxmlformats.org/officeDocument/2006/relationships/oleObject" Target="../embeddings/oleObject3.bin" TargetMode="Internal" /><Relationship Id="rId6" Type="http://schemas.openxmlformats.org/officeDocument/2006/relationships/image" Target="../media/image6.wmf" /><Relationship Id="rId7" Type="http://schemas.openxmlformats.org/officeDocument/2006/relationships/image" Target="../media/image7.png" /><Relationship Id="rId8" Type="http://schemas.openxmlformats.org/officeDocument/2006/relationships/tags" Target="../tags/tag15.xml" /><Relationship Id="rId9" Type="http://schemas.openxmlformats.org/officeDocument/2006/relationships/vmlDrawing" Target="../drawings/vmlDrawing2.v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image" Target="../media/image10.emf" /><Relationship Id="rId11" Type="http://schemas.openxmlformats.org/officeDocument/2006/relationships/tags" Target="../tags/tag19.xml" /><Relationship Id="rId12" Type="http://schemas.openxmlformats.org/officeDocument/2006/relationships/oleObject" Target="../embeddings/oleObject7.bin" TargetMode="Internal" /><Relationship Id="rId13" Type="http://schemas.openxmlformats.org/officeDocument/2006/relationships/image" Target="../media/image11.emf" /><Relationship Id="rId14" Type="http://schemas.openxmlformats.org/officeDocument/2006/relationships/vmlDrawing" Target="../drawings/vmlDrawing3.vml" /><Relationship Id="rId2" Type="http://schemas.openxmlformats.org/officeDocument/2006/relationships/tags" Target="../tags/tag16.xml" /><Relationship Id="rId3" Type="http://schemas.openxmlformats.org/officeDocument/2006/relationships/oleObject" Target="../embeddings/oleObject4.bin" TargetMode="Internal" /><Relationship Id="rId4" Type="http://schemas.openxmlformats.org/officeDocument/2006/relationships/image" Target="../media/image8.emf" /><Relationship Id="rId5" Type="http://schemas.openxmlformats.org/officeDocument/2006/relationships/tags" Target="../tags/tag17.xml" /><Relationship Id="rId6" Type="http://schemas.openxmlformats.org/officeDocument/2006/relationships/oleObject" Target="../embeddings/oleObject5.bin" TargetMode="Internal" /><Relationship Id="rId7" Type="http://schemas.openxmlformats.org/officeDocument/2006/relationships/image" Target="../media/image9.emf" /><Relationship Id="rId8" Type="http://schemas.openxmlformats.org/officeDocument/2006/relationships/tags" Target="../tags/tag18.xml" /><Relationship Id="rId9" Type="http://schemas.openxmlformats.org/officeDocument/2006/relationships/oleObject" Target="../embeddings/oleObject6.bin" TargetMode="Interna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074" name="任意多边形 18" title=""/>
          <p:cNvSpPr/>
          <p:nvPr/>
        </p:nvSpPr>
        <p:spPr>
          <a:xfrm>
            <a:off x="0" y="0"/>
            <a:ext cx="6096000" cy="6858000"/>
          </a:xfrm>
          <a:custGeom>
            <a:gdLst>
              <a:gd name="txL" fmla="*/ 0 w 6096000"/>
              <a:gd name="txT" fmla="*/ 0 h 6858000"/>
              <a:gd name="txR" fmla="*/ 6096000 w 6096000"/>
              <a:gd name="txB" fmla="*/ 6858000 h 6858000"/>
            </a:gdLst>
            <a:cxnLst>
              <a:cxn ang="0">
                <a:pos x="0" y="0"/>
              </a:cxn>
              <a:cxn ang="0">
                <a:pos x="6096000" y="3429000"/>
              </a:cxn>
              <a:cxn ang="0">
                <a:pos x="0" y="6858000"/>
              </a:cxn>
            </a:cxnLst>
            <a:rect l="txL" t="txT" r="txR" b="txB"/>
            <a:pathLst>
              <a:path w="6096000" h="6858000">
                <a:moveTo>
                  <a:pt x="0" y="0"/>
                </a:moveTo>
                <a:lnTo>
                  <a:pt x="6096000" y="3429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82C0"/>
          </a:solidFill>
          <a:ln w="12700" cap="flat" cmpd="sng">
            <a:solidFill>
              <a:srgbClr val="0082C0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75" name="任意多边形 22" title=""/>
          <p:cNvSpPr/>
          <p:nvPr/>
        </p:nvSpPr>
        <p:spPr>
          <a:xfrm rot="10800000">
            <a:off x="8439150" y="3175"/>
            <a:ext cx="3752850" cy="1612900"/>
          </a:xfrm>
          <a:custGeom>
            <a:gdLst>
              <a:gd name="txL" fmla="*/ 0 w 3753006"/>
              <a:gd name="txT" fmla="*/ 0 h 1613874"/>
              <a:gd name="txR" fmla="*/ 3753006 w 3753006"/>
              <a:gd name="txB" fmla="*/ 1613874 h 1613874"/>
            </a:gdLst>
            <a:cxnLst>
              <a:cxn ang="0">
                <a:pos x="3753006" y="1613874"/>
              </a:cxn>
              <a:cxn ang="0">
                <a:pos x="0" y="1613874"/>
              </a:cxn>
              <a:cxn ang="0">
                <a:pos x="0" y="1613873"/>
              </a:cxn>
              <a:cxn ang="0">
                <a:pos x="2869108" y="0"/>
              </a:cxn>
            </a:cxnLst>
            <a:rect l="txL" t="txT" r="txR" b="txB"/>
            <a:pathLst>
              <a:path w="3753005" h="1613874">
                <a:moveTo>
                  <a:pt x="3753006" y="1613874"/>
                </a:moveTo>
                <a:lnTo>
                  <a:pt x="0" y="1613874"/>
                </a:lnTo>
                <a:lnTo>
                  <a:pt x="0" y="1613873"/>
                </a:lnTo>
                <a:lnTo>
                  <a:pt x="2869108" y="0"/>
                </a:lnTo>
                <a:close/>
              </a:path>
            </a:pathLst>
          </a:custGeom>
          <a:solidFill>
            <a:srgbClr val="1EB3EB"/>
          </a:solidFill>
          <a:ln w="12700" cap="flat" cmpd="sng">
            <a:solidFill>
              <a:srgbClr val="1EB3EB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76" name="任意多边形 23" title=""/>
          <p:cNvSpPr/>
          <p:nvPr/>
        </p:nvSpPr>
        <p:spPr>
          <a:xfrm rot="10800000">
            <a:off x="0" y="3175"/>
            <a:ext cx="12192000" cy="342900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1" y="3429000"/>
              </a:cxn>
              <a:cxn ang="0">
                <a:pos x="0" y="3429000"/>
              </a:cxn>
              <a:cxn ang="0">
                <a:pos x="1" y="3428999"/>
              </a:cxn>
              <a:cxn ang="0">
                <a:pos x="12192000" y="3429000"/>
              </a:cxn>
              <a:cxn ang="0">
                <a:pos x="3753007" y="3429000"/>
              </a:cxn>
              <a:cxn ang="0">
                <a:pos x="2869109" y="1815126"/>
              </a:cxn>
              <a:cxn ang="0">
                <a:pos x="6096000" y="0"/>
              </a:cxn>
            </a:cxnLst>
            <a:rect l="txL" t="txT" r="txR" b="txB"/>
            <a:pathLst>
              <a:path w="12192000" h="3429000">
                <a:moveTo>
                  <a:pt x="1" y="3429000"/>
                </a:moveTo>
                <a:lnTo>
                  <a:pt x="0" y="3429000"/>
                </a:lnTo>
                <a:lnTo>
                  <a:pt x="1" y="3428999"/>
                </a:lnTo>
                <a:close/>
                <a:moveTo>
                  <a:pt x="12192000" y="3429000"/>
                </a:moveTo>
                <a:lnTo>
                  <a:pt x="3753007" y="3429000"/>
                </a:lnTo>
                <a:lnTo>
                  <a:pt x="2869109" y="1815126"/>
                </a:lnTo>
                <a:lnTo>
                  <a:pt x="6096000" y="0"/>
                </a:lnTo>
                <a:close/>
              </a:path>
            </a:pathLst>
          </a:custGeom>
          <a:solidFill>
            <a:srgbClr val="009DE2"/>
          </a:solidFill>
          <a:ln w="12700" cap="flat" cmpd="sng">
            <a:solidFill>
              <a:srgbClr val="009DE2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77" name="任意多边形 24" title=""/>
          <p:cNvSpPr/>
          <p:nvPr/>
        </p:nvSpPr>
        <p:spPr>
          <a:xfrm flipH="1">
            <a:off x="8128000" y="0"/>
            <a:ext cx="4064000" cy="6858000"/>
          </a:xfrm>
          <a:custGeom>
            <a:gdLst>
              <a:gd name="txL" fmla="*/ 0 w 4064001"/>
              <a:gd name="txT" fmla="*/ 0 h 6857999"/>
              <a:gd name="txR" fmla="*/ 4064001 w 4064001"/>
              <a:gd name="txB" fmla="*/ 6857999 h 6857999"/>
            </a:gdLst>
            <a:cxnLst>
              <a:cxn ang="0">
                <a:pos x="0" y="0"/>
              </a:cxn>
              <a:cxn ang="0">
                <a:pos x="0" y="6857999"/>
              </a:cxn>
              <a:cxn ang="0">
                <a:pos x="2" y="6857999"/>
              </a:cxn>
              <a:cxn ang="0">
                <a:pos x="4064001" y="4572000"/>
              </a:cxn>
              <a:cxn ang="0">
                <a:pos x="2323124" y="2613513"/>
              </a:cxn>
              <a:cxn ang="0">
                <a:pos x="1" y="6855208"/>
              </a:cxn>
              <a:cxn ang="0">
                <a:pos x="1" y="1"/>
              </a:cxn>
            </a:cxnLst>
            <a:rect l="txL" t="txT" r="txR" b="txB"/>
            <a:pathLst>
              <a:path w="4064001" h="6857999">
                <a:moveTo>
                  <a:pt x="0" y="0"/>
                </a:moveTo>
                <a:lnTo>
                  <a:pt x="0" y="6857999"/>
                </a:lnTo>
                <a:lnTo>
                  <a:pt x="2" y="6857999"/>
                </a:lnTo>
                <a:lnTo>
                  <a:pt x="4064001" y="4572000"/>
                </a:lnTo>
                <a:lnTo>
                  <a:pt x="2323124" y="2613513"/>
                </a:lnTo>
                <a:lnTo>
                  <a:pt x="1" y="6855208"/>
                </a:lnTo>
                <a:lnTo>
                  <a:pt x="1" y="1"/>
                </a:lnTo>
                <a:close/>
              </a:path>
            </a:pathLst>
          </a:custGeom>
          <a:solidFill>
            <a:srgbClr val="0167B1"/>
          </a:solidFill>
          <a:ln w="12700" cap="flat" cmpd="sng">
            <a:solidFill>
              <a:srgbClr val="0167B1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78" name="任意多边形 25" title=""/>
          <p:cNvSpPr/>
          <p:nvPr/>
        </p:nvSpPr>
        <p:spPr>
          <a:xfrm flipH="1">
            <a:off x="9869488" y="0"/>
            <a:ext cx="2322512" cy="6854825"/>
          </a:xfrm>
          <a:custGeom>
            <a:gdLst>
              <a:gd name="txL" fmla="*/ 0 w 2323123"/>
              <a:gd name="txT" fmla="*/ 0 h 6855207"/>
              <a:gd name="txR" fmla="*/ 2323123 w 2323123"/>
              <a:gd name="txB" fmla="*/ 6855207 h 6855207"/>
            </a:gdLst>
            <a:cxnLst>
              <a:cxn ang="0">
                <a:pos x="0" y="0"/>
              </a:cxn>
              <a:cxn ang="0">
                <a:pos x="0" y="6855207"/>
              </a:cxn>
              <a:cxn ang="0">
                <a:pos x="2323123" y="2613512"/>
              </a:cxn>
              <a:cxn ang="0">
                <a:pos x="3" y="2"/>
              </a:cxn>
            </a:cxnLst>
            <a:rect l="txL" t="txT" r="txR" b="txB"/>
            <a:pathLst>
              <a:path w="2323123" h="6855207">
                <a:moveTo>
                  <a:pt x="0" y="0"/>
                </a:moveTo>
                <a:lnTo>
                  <a:pt x="0" y="6855207"/>
                </a:lnTo>
                <a:lnTo>
                  <a:pt x="2323123" y="2613512"/>
                </a:lnTo>
                <a:lnTo>
                  <a:pt x="3" y="2"/>
                </a:lnTo>
                <a:close/>
              </a:path>
            </a:pathLst>
          </a:custGeom>
          <a:solidFill>
            <a:srgbClr val="006CB4"/>
          </a:solidFill>
          <a:ln w="12700" cap="flat" cmpd="sng">
            <a:solidFill>
              <a:srgbClr val="006CB4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79" name="任意多边形 26" title=""/>
          <p:cNvSpPr/>
          <p:nvPr/>
        </p:nvSpPr>
        <p:spPr>
          <a:xfrm flipH="1">
            <a:off x="9321800" y="0"/>
            <a:ext cx="2870200" cy="2613025"/>
          </a:xfrm>
          <a:custGeom>
            <a:gdLst>
              <a:gd name="txL" fmla="*/ 0 w 2870255"/>
              <a:gd name="txT" fmla="*/ 0 h 2613510"/>
              <a:gd name="txR" fmla="*/ 2870255 w 2870255"/>
              <a:gd name="txB" fmla="*/ 2613510 h 2613510"/>
            </a:gdLst>
            <a:cxnLst>
              <a:cxn ang="0">
                <a:pos x="0" y="0"/>
              </a:cxn>
              <a:cxn ang="0">
                <a:pos x="2323120" y="2613510"/>
              </a:cxn>
              <a:cxn ang="0">
                <a:pos x="2870255" y="1614518"/>
              </a:cxn>
            </a:cxnLst>
            <a:rect l="txL" t="txT" r="txR" b="txB"/>
            <a:pathLst>
              <a:path w="2870255" h="2613510">
                <a:moveTo>
                  <a:pt x="0" y="0"/>
                </a:moveTo>
                <a:lnTo>
                  <a:pt x="2323120" y="2613510"/>
                </a:lnTo>
                <a:lnTo>
                  <a:pt x="2870255" y="1614518"/>
                </a:lnTo>
                <a:close/>
              </a:path>
            </a:pathLst>
          </a:custGeom>
          <a:solidFill>
            <a:srgbClr val="0B7BC3"/>
          </a:solidFill>
          <a:ln w="12700" cap="flat" cmpd="sng">
            <a:solidFill>
              <a:srgbClr val="0B7BC3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80" name="任意多边形 27" title=""/>
          <p:cNvSpPr/>
          <p:nvPr/>
        </p:nvSpPr>
        <p:spPr>
          <a:xfrm flipH="1">
            <a:off x="6096000" y="1614488"/>
            <a:ext cx="6096000" cy="5243512"/>
          </a:xfrm>
          <a:custGeom>
            <a:gdLst>
              <a:gd name="txL" fmla="*/ 0 w 6096000"/>
              <a:gd name="txT" fmla="*/ 0 h 5243479"/>
              <a:gd name="txR" fmla="*/ 6096000 w 6096000"/>
              <a:gd name="txB" fmla="*/ 5243479 h 5243479"/>
            </a:gdLst>
            <a:cxnLst>
              <a:cxn ang="0">
                <a:pos x="2" y="5243478"/>
              </a:cxn>
              <a:cxn ang="0">
                <a:pos x="0" y="5243478"/>
              </a:cxn>
              <a:cxn ang="0">
                <a:pos x="0" y="5243479"/>
              </a:cxn>
              <a:cxn ang="0">
                <a:pos x="2870259" y="0"/>
              </a:cxn>
              <a:cxn ang="0">
                <a:pos x="2323124" y="998992"/>
              </a:cxn>
              <a:cxn ang="0">
                <a:pos x="4064001" y="2957479"/>
              </a:cxn>
              <a:cxn ang="0">
                <a:pos x="6096000" y="1814479"/>
              </a:cxn>
            </a:cxnLst>
            <a:rect l="txL" t="txT" r="txR" b="txB"/>
            <a:pathLst>
              <a:path w="6096000" h="5243479">
                <a:moveTo>
                  <a:pt x="2" y="5243478"/>
                </a:moveTo>
                <a:lnTo>
                  <a:pt x="0" y="5243478"/>
                </a:lnTo>
                <a:lnTo>
                  <a:pt x="0" y="5243479"/>
                </a:lnTo>
                <a:close/>
                <a:moveTo>
                  <a:pt x="2870259" y="0"/>
                </a:moveTo>
                <a:lnTo>
                  <a:pt x="2323124" y="998992"/>
                </a:lnTo>
                <a:lnTo>
                  <a:pt x="4064001" y="2957479"/>
                </a:lnTo>
                <a:lnTo>
                  <a:pt x="6096000" y="1814479"/>
                </a:lnTo>
                <a:close/>
              </a:path>
            </a:pathLst>
          </a:custGeom>
          <a:solidFill>
            <a:srgbClr val="0172BE"/>
          </a:solidFill>
          <a:ln w="12700" cap="flat" cmpd="sng">
            <a:solidFill>
              <a:srgbClr val="0172BE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81" name="任意多边形 28" title=""/>
          <p:cNvSpPr/>
          <p:nvPr/>
        </p:nvSpPr>
        <p:spPr>
          <a:xfrm>
            <a:off x="6096000" y="4572000"/>
            <a:ext cx="6096000" cy="2286000"/>
          </a:xfrm>
          <a:custGeom>
            <a:gdLst>
              <a:gd name="txL" fmla="*/ 0 w 6095998"/>
              <a:gd name="txT" fmla="*/ 0 h 2285999"/>
              <a:gd name="txR" fmla="*/ 6095998 w 6095998"/>
              <a:gd name="txB" fmla="*/ 2285999 h 2285999"/>
            </a:gdLst>
            <a:cxnLst>
              <a:cxn ang="0">
                <a:pos x="2032000" y="0"/>
              </a:cxn>
              <a:cxn ang="0">
                <a:pos x="6095998" y="2285999"/>
              </a:cxn>
              <a:cxn ang="0">
                <a:pos x="0" y="2285999"/>
              </a:cxn>
            </a:cxnLst>
            <a:rect l="txL" t="txT" r="txR" b="txB"/>
            <a:pathLst>
              <a:path w="6095998" h="2285999">
                <a:moveTo>
                  <a:pt x="2032000" y="0"/>
                </a:moveTo>
                <a:lnTo>
                  <a:pt x="6095998" y="2285999"/>
                </a:lnTo>
                <a:lnTo>
                  <a:pt x="0" y="2285999"/>
                </a:lnTo>
                <a:close/>
              </a:path>
            </a:pathLst>
          </a:custGeom>
          <a:solidFill>
            <a:srgbClr val="005596"/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82" name="任意多边形 29" title=""/>
          <p:cNvSpPr/>
          <p:nvPr/>
        </p:nvSpPr>
        <p:spPr>
          <a:xfrm>
            <a:off x="0" y="3429000"/>
            <a:ext cx="12192000" cy="342900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6096000" y="0"/>
              </a:cxn>
              <a:cxn ang="0">
                <a:pos x="8128000" y="1143000"/>
              </a:cxn>
              <a:cxn ang="0">
                <a:pos x="6096000" y="3428999"/>
              </a:cxn>
              <a:cxn ang="0">
                <a:pos x="12191998" y="3428999"/>
              </a:cxn>
              <a:cxn ang="0">
                <a:pos x="12192000" y="3429000"/>
              </a:cxn>
              <a:cxn ang="0">
                <a:pos x="0" y="3429000"/>
              </a:cxn>
            </a:cxnLst>
            <a:rect l="txL" t="txT" r="txR" b="txB"/>
            <a:pathLst>
              <a:path w="12192000" h="3429000">
                <a:moveTo>
                  <a:pt x="6096000" y="0"/>
                </a:moveTo>
                <a:lnTo>
                  <a:pt x="8128000" y="1143000"/>
                </a:lnTo>
                <a:lnTo>
                  <a:pt x="6096000" y="3428999"/>
                </a:lnTo>
                <a:lnTo>
                  <a:pt x="12191998" y="3428999"/>
                </a:lnTo>
                <a:lnTo>
                  <a:pt x="12192000" y="3429000"/>
                </a:lnTo>
                <a:lnTo>
                  <a:pt x="0" y="3429000"/>
                </a:lnTo>
                <a:close/>
              </a:path>
            </a:pathLst>
          </a:custGeom>
          <a:solidFill>
            <a:srgbClr val="015FA5"/>
          </a:solidFill>
          <a:ln w="12700" cap="flat" cmpd="sng">
            <a:solidFill>
              <a:srgbClr val="015FA5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3556635" y="4268470"/>
            <a:ext cx="63982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sz="2800" b="1">
                <a:solidFill>
                  <a:schemeClr val="bg1"/>
                </a:solidFill>
              </a:rPr>
              <a:t>第4章 幂函数、指数函数与对数函数</a:t>
            </a:r>
            <a:endParaRPr sz="2800" b="1">
              <a:solidFill>
                <a:schemeClr val="bg1"/>
              </a:solidFill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4217670" y="5132070"/>
            <a:ext cx="4556125" cy="521970"/>
          </a:xfrm>
          <a:prstGeom prst="rect">
            <a:avLst/>
          </a:prstGeom>
          <a:noFill/>
        </p:spPr>
        <p:txBody>
          <a:bodyPr wrap="square" rtlCol="0">
            <a:prstTxWarp prst="textDoubleWave1">
              <a:avLst/>
            </a:prstTxWarp>
            <a:spAutoFit/>
          </a:bodyPr>
          <a:lstStyle/>
          <a:p>
            <a:r>
              <a:rPr lang="zh-CN" altLang="en-US" sz="2800" b="1">
                <a:solidFill>
                  <a:schemeClr val="bg1"/>
                </a:solidFill>
              </a:rPr>
              <a:t>沪教版</a:t>
            </a:r>
            <a:r>
              <a:rPr lang="zh-CN" altLang="en-US" sz="2800" b="1">
                <a:solidFill>
                  <a:srgbClr val="00B050"/>
                </a:solidFill>
              </a:rPr>
              <a:t>（</a:t>
            </a:r>
            <a:r>
              <a:rPr lang="en-US" altLang="zh-CN" sz="2800" b="1">
                <a:solidFill>
                  <a:srgbClr val="00B050"/>
                </a:solidFill>
              </a:rPr>
              <a:t>2020</a:t>
            </a:r>
            <a:r>
              <a:rPr lang="zh-CN" altLang="en-US" sz="2800" b="1">
                <a:solidFill>
                  <a:srgbClr val="00B050"/>
                </a:solidFill>
              </a:rPr>
              <a:t>）</a:t>
            </a:r>
            <a:r>
              <a:rPr lang="zh-CN" altLang="en-US" sz="2800" b="1">
                <a:solidFill>
                  <a:srgbClr val="C00000"/>
                </a:solidFill>
              </a:rPr>
              <a:t>必修</a:t>
            </a:r>
            <a:r>
              <a:rPr lang="zh-CN" altLang="en-US" sz="2800" b="1">
                <a:solidFill>
                  <a:srgbClr val="FFC000"/>
                </a:solidFill>
              </a:rPr>
              <a:t>第一册</a:t>
            </a:r>
            <a:endParaRPr lang="zh-CN" altLang="en-US" sz="2800" b="1">
              <a:solidFill>
                <a:srgbClr val="FFC000"/>
              </a:solidFill>
            </a:endParaRPr>
          </a:p>
        </p:txBody>
      </p:sp>
      <p:grpSp>
        <p:nvGrpSpPr>
          <p:cNvPr id="3" name="组合 10" title=""/>
          <p:cNvGrpSpPr/>
          <p:nvPr/>
        </p:nvGrpSpPr>
        <p:grpSpPr>
          <a:xfrm>
            <a:off x="3399790" y="1322705"/>
            <a:ext cx="6346190" cy="85090"/>
            <a:chExt cx="3502347" cy="133691"/>
          </a:xfrm>
        </p:grpSpPr>
        <p:sp>
          <p:nvSpPr>
            <p:cNvPr id="5" name="直接连接符 2"/>
            <p:cNvSpPr/>
            <p:nvPr/>
          </p:nvSpPr>
          <p:spPr>
            <a:xfrm>
              <a:off x="116664" y="66846"/>
              <a:ext cx="3385683" cy="1"/>
            </a:xfrm>
            <a:prstGeom prst="line">
              <a:avLst/>
            </a:prstGeom>
            <a:ln w="9525" cap="flat" cmpd="sng">
              <a:solidFill>
                <a:schemeClr val="bg1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7" name="椭圆 8"/>
            <p:cNvSpPr/>
            <p:nvPr/>
          </p:nvSpPr>
          <p:spPr>
            <a:xfrm>
              <a:off x="0" y="0"/>
              <a:ext cx="133691" cy="133691"/>
            </a:xfrm>
            <a:prstGeom prst="ellipse">
              <a:avLst/>
            </a:prstGeom>
            <a:solidFill>
              <a:schemeClr val="bg1"/>
            </a:solidFill>
            <a:ln w="25400" cap="flat" cmpd="sng">
              <a:solidFill>
                <a:schemeClr val="bg1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algn="ctr">
                <a:lnSpc>
                  <a:spcPct val="100000"/>
                </a:lnSpc>
              </a:pPr>
              <a:endParaRPr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endParaRPr>
            </a:p>
          </p:txBody>
        </p:sp>
      </p:grpSp>
      <p:grpSp>
        <p:nvGrpSpPr>
          <p:cNvPr id="8" name="组合 11" title=""/>
          <p:cNvGrpSpPr/>
          <p:nvPr/>
        </p:nvGrpSpPr>
        <p:grpSpPr>
          <a:xfrm>
            <a:off x="1056005" y="2917825"/>
            <a:ext cx="5737860" cy="76200"/>
            <a:chExt cx="3519374" cy="133691"/>
          </a:xfrm>
        </p:grpSpPr>
        <p:sp>
          <p:nvSpPr>
            <p:cNvPr id="9" name="直接连接符 5"/>
            <p:cNvSpPr/>
            <p:nvPr/>
          </p:nvSpPr>
          <p:spPr>
            <a:xfrm>
              <a:off x="0" y="66846"/>
              <a:ext cx="3385683" cy="1"/>
            </a:xfrm>
            <a:prstGeom prst="line">
              <a:avLst/>
            </a:prstGeom>
            <a:ln w="9525" cap="flat" cmpd="sng">
              <a:solidFill>
                <a:schemeClr val="bg1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" name="椭圆 9"/>
            <p:cNvSpPr/>
            <p:nvPr/>
          </p:nvSpPr>
          <p:spPr>
            <a:xfrm>
              <a:off x="3385683" y="0"/>
              <a:ext cx="133691" cy="133691"/>
            </a:xfrm>
            <a:prstGeom prst="ellipse">
              <a:avLst/>
            </a:prstGeom>
            <a:solidFill>
              <a:schemeClr val="bg1"/>
            </a:solidFill>
            <a:ln w="25400" cap="flat" cmpd="sng">
              <a:solidFill>
                <a:schemeClr val="bg1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algn="ctr">
                <a:lnSpc>
                  <a:spcPct val="100000"/>
                </a:lnSpc>
              </a:pPr>
              <a:endParaRPr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endParaRPr>
            </a:p>
          </p:txBody>
        </p:sp>
      </p:grpSp>
      <p:sp>
        <p:nvSpPr>
          <p:cNvPr id="2" name="文本框 1" title=""/>
          <p:cNvSpPr txBox="1"/>
          <p:nvPr/>
        </p:nvSpPr>
        <p:spPr>
          <a:xfrm>
            <a:off x="1355725" y="1747520"/>
            <a:ext cx="8462010" cy="82994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sz="48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  <a:lumMod val="50000"/>
                    </a:schemeClr>
                  </a:outerShdw>
                </a:effectLst>
              </a:rPr>
              <a:t>4.1 幂函数</a:t>
            </a:r>
            <a:endParaRPr sz="4800">
              <a:ln w="9525">
                <a:solidFill>
                  <a:schemeClr val="bg1"/>
                </a:solidFill>
                <a:prstDash val="solid"/>
              </a:ln>
              <a:solidFill>
                <a:schemeClr val="tx1"/>
              </a:solidFill>
              <a:effectLst>
                <a:outerShdw blurRad="12700" dist="38100" dir="2700000" algn="tl" rotWithShape="0">
                  <a:schemeClr val="bg1">
                    <a:lumMod val="50000"/>
                    <a:lumMod val="50000"/>
                  </a:schemeClr>
                </a:outerShdw>
              </a:effectLst>
            </a:endParaRPr>
          </a:p>
        </p:txBody>
      </p:sp>
      <p:pic>
        <p:nvPicPr>
          <p:cNvPr id="14" name="Picture 7" title="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23495" y="69215"/>
            <a:ext cx="2900680" cy="8597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filter="wipe(left)">
                                      <p:cBhvr>
                                        <p:cTn id="8" dur="3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>
                                      <p:cBhvr>
                                        <p:cTn id="11" dur="3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218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19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0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1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2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graphicFrame>
        <p:nvGraphicFramePr>
          <p:cNvPr id="8194" name="对象 1" title="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335915" y="608648"/>
          <a:ext cx="13799820" cy="366585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5" r:id="rId3" imgW="14065250" imgH="3740150" progId="Word.Document.12">
                  <p:embed/>
                </p:oleObj>
              </mc:Choice>
              <mc:Fallback>
                <p:oleObj r:id="rId3" imgW="14065250" imgH="37401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915" y="608648"/>
                        <a:ext cx="13799820" cy="36658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 title=""/>
          <p:cNvSpPr/>
          <p:nvPr>
            <p:custDataLst>
              <p:tags r:id="rId5"/>
            </p:custDataLst>
          </p:nvPr>
        </p:nvSpPr>
        <p:spPr>
          <a:xfrm>
            <a:off x="2153603" y="2108518"/>
            <a:ext cx="444500" cy="5222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</a:rPr>
              <a:t>R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矩形 2" title=""/>
          <p:cNvSpPr/>
          <p:nvPr>
            <p:custDataLst>
              <p:tags r:id="rId6"/>
            </p:custDataLst>
          </p:nvPr>
        </p:nvSpPr>
        <p:spPr>
          <a:xfrm>
            <a:off x="4169728" y="2108518"/>
            <a:ext cx="444500" cy="5222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</a:rPr>
              <a:t>R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矩形 3" title=""/>
          <p:cNvSpPr/>
          <p:nvPr>
            <p:custDataLst>
              <p:tags r:id="rId7"/>
            </p:custDataLst>
          </p:nvPr>
        </p:nvSpPr>
        <p:spPr>
          <a:xfrm>
            <a:off x="6185853" y="2108518"/>
            <a:ext cx="444500" cy="5222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</a:rPr>
              <a:t>R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矩形 4" title=""/>
          <p:cNvSpPr/>
          <p:nvPr>
            <p:custDataLst>
              <p:tags r:id="rId8"/>
            </p:custDataLst>
          </p:nvPr>
        </p:nvSpPr>
        <p:spPr>
          <a:xfrm>
            <a:off x="7193915" y="2095818"/>
            <a:ext cx="1685925" cy="5222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</a:rPr>
              <a:t>[0</a:t>
            </a:r>
            <a:r>
              <a:rPr kumimoji="0" lang="zh-CN" altLang="zh-CN" sz="2800" b="1" i="0" u="none" strike="noStrike" kern="1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kumimoji="0" lang="zh-CN" altLang="zh-CN" sz="2800" b="1" i="0" u="none" strike="noStrike" kern="1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＋</a:t>
            </a:r>
            <a:r>
              <a:rPr kumimoji="0" lang="en-US" altLang="zh-CN" sz="2800" b="1" i="0" u="none" strike="noStrike" kern="1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/>
              </a:rPr>
              <a:t>∞</a:t>
            </a:r>
            <a:r>
              <a:rPr kumimoji="0" lang="en-US" altLang="zh-CN" sz="2800" b="1" i="0" u="none" strike="noStrike" kern="1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</a:rPr>
              <a:t>)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矩形 6" title=""/>
          <p:cNvSpPr/>
          <p:nvPr>
            <p:custDataLst>
              <p:tags r:id="rId9"/>
            </p:custDataLst>
          </p:nvPr>
        </p:nvSpPr>
        <p:spPr>
          <a:xfrm>
            <a:off x="2171065" y="3000693"/>
            <a:ext cx="444500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</a:rPr>
              <a:t>R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矩形 7" title=""/>
          <p:cNvSpPr/>
          <p:nvPr>
            <p:custDataLst>
              <p:tags r:id="rId10"/>
            </p:custDataLst>
          </p:nvPr>
        </p:nvSpPr>
        <p:spPr>
          <a:xfrm>
            <a:off x="3515678" y="2956243"/>
            <a:ext cx="1687513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</a:rPr>
              <a:t>[0</a:t>
            </a:r>
            <a:r>
              <a:rPr kumimoji="0" lang="zh-CN" altLang="zh-CN" sz="2800" b="1" i="0" u="none" strike="noStrike" kern="1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kumimoji="0" lang="zh-CN" altLang="zh-CN" sz="2800" b="1" i="0" u="none" strike="noStrike" kern="1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＋</a:t>
            </a:r>
            <a:r>
              <a:rPr kumimoji="0" lang="en-US" altLang="zh-CN" sz="2800" b="1" i="0" u="none" strike="noStrike" kern="1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/>
              </a:rPr>
              <a:t>∞</a:t>
            </a:r>
            <a:r>
              <a:rPr kumimoji="0" lang="en-US" altLang="zh-CN" sz="2800" b="1" i="0" u="none" strike="noStrike" kern="1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</a:rPr>
              <a:t>)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矩形 8" title=""/>
          <p:cNvSpPr/>
          <p:nvPr>
            <p:custDataLst>
              <p:tags r:id="rId11"/>
            </p:custDataLst>
          </p:nvPr>
        </p:nvSpPr>
        <p:spPr>
          <a:xfrm>
            <a:off x="6198553" y="2989580"/>
            <a:ext cx="444500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</a:rPr>
              <a:t>R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矩形 9" title=""/>
          <p:cNvSpPr/>
          <p:nvPr>
            <p:custDataLst>
              <p:tags r:id="rId12"/>
            </p:custDataLst>
          </p:nvPr>
        </p:nvSpPr>
        <p:spPr>
          <a:xfrm>
            <a:off x="7193915" y="2956243"/>
            <a:ext cx="1685925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</a:rPr>
              <a:t>[0</a:t>
            </a:r>
            <a:r>
              <a:rPr kumimoji="0" lang="zh-CN" altLang="zh-CN" sz="2800" b="1" i="0" u="none" strike="noStrike" kern="1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kumimoji="0" lang="zh-CN" altLang="zh-CN" sz="2800" b="1" i="0" u="none" strike="noStrike" kern="1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＋</a:t>
            </a:r>
            <a:r>
              <a:rPr kumimoji="0" lang="en-US" altLang="zh-CN" sz="2800" b="1" i="0" u="none" strike="noStrike" kern="1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/>
              </a:rPr>
              <a:t>∞</a:t>
            </a:r>
            <a:r>
              <a:rPr kumimoji="0" lang="en-US" altLang="zh-CN" sz="2800" b="1" i="0" u="none" strike="noStrike" kern="1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</a:rPr>
              <a:t>)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矩形 5" title=""/>
          <p:cNvSpPr/>
          <p:nvPr>
            <p:custDataLst>
              <p:tags r:id="rId13"/>
            </p:custDataLst>
          </p:nvPr>
        </p:nvSpPr>
        <p:spPr>
          <a:xfrm>
            <a:off x="9095740" y="1868805"/>
            <a:ext cx="5578475" cy="12109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</a:rPr>
              <a:t>(</a:t>
            </a:r>
            <a:r>
              <a:rPr kumimoji="0" lang="zh-CN" altLang="zh-CN" sz="2800" b="1" i="0" u="none" strike="noStrike" kern="1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－</a:t>
            </a:r>
            <a:r>
              <a:rPr kumimoji="0" lang="en-US" altLang="zh-CN" sz="2800" b="1" i="0" u="none" strike="noStrike" kern="1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/>
              </a:rPr>
              <a:t>∞</a:t>
            </a:r>
            <a:r>
              <a:rPr kumimoji="0" lang="zh-CN" altLang="zh-CN" sz="2800" b="1" i="0" u="none" strike="noStrike" kern="1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kumimoji="0" lang="en-US" altLang="zh-CN" sz="2800" b="1" i="0" u="none" strike="noStrike" kern="1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</a:rPr>
              <a:t>0)</a:t>
            </a:r>
            <a:r>
              <a:rPr kumimoji="0" lang="en-US" altLang="zh-CN" sz="2800" b="1" i="0" u="none" strike="noStrike" kern="1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/>
              </a:rPr>
              <a:t>∪</a:t>
            </a:r>
            <a:endParaRPr kumimoji="0" lang="en-US" altLang="zh-CN" sz="2800" b="1" i="0" u="none" strike="noStrike" kern="1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</a:rPr>
              <a:t>(0</a:t>
            </a:r>
            <a:r>
              <a:rPr kumimoji="0" lang="zh-CN" altLang="zh-CN" sz="2800" b="1" i="0" u="none" strike="noStrike" kern="1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kumimoji="0" lang="zh-CN" altLang="zh-CN" sz="2800" b="1" i="0" u="none" strike="noStrike" kern="1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＋</a:t>
            </a:r>
            <a:r>
              <a:rPr kumimoji="0" lang="en-US" altLang="zh-CN" sz="2800" b="1" i="0" u="none" strike="noStrike" kern="1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/>
              </a:rPr>
              <a:t>∞</a:t>
            </a:r>
            <a:r>
              <a:rPr kumimoji="0" lang="en-US" altLang="zh-CN" sz="2800" b="1" i="0" u="none" strike="noStrike" kern="1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</a:rPr>
              <a:t>)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" name="矩形 22" title=""/>
          <p:cNvSpPr/>
          <p:nvPr>
            <p:custDataLst>
              <p:tags r:id="rId14"/>
            </p:custDataLst>
          </p:nvPr>
        </p:nvSpPr>
        <p:spPr>
          <a:xfrm>
            <a:off x="7055168" y="3608388"/>
            <a:ext cx="1144588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</a:rPr>
              <a:t>(1</a:t>
            </a:r>
            <a:r>
              <a:rPr kumimoji="0" lang="zh-CN" altLang="zh-CN" sz="2800" b="1" i="0" u="none" strike="noStrike" kern="1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kumimoji="0" lang="en-US" altLang="zh-CN" sz="2800" b="1" i="0" u="none" strike="noStrike" kern="1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</a:rPr>
              <a:t>1)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7" grpId="0"/>
      <p:bldP spid="8" grpId="0"/>
      <p:bldP spid="9" grpId="0"/>
      <p:bldP spid="10" grpId="0"/>
      <p:bldP spid="6" grpId="0"/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218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19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0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1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2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graphicFrame>
        <p:nvGraphicFramePr>
          <p:cNvPr id="2" name="对象 1" title="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695960" y="668655"/>
          <a:ext cx="10102215" cy="54102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6" r:id="rId2" imgW="5276850" imgH="2825750" progId="Word.Document.12">
                  <p:embed/>
                </p:oleObj>
              </mc:Choice>
              <mc:Fallback>
                <p:oleObj r:id="rId2" imgW="5276850" imgH="28257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5960" y="668655"/>
                        <a:ext cx="10102215" cy="541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/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243" name="任意多边形 22" title=""/>
          <p:cNvSpPr/>
          <p:nvPr/>
        </p:nvSpPr>
        <p:spPr>
          <a:xfrm rot="10800000">
            <a:off x="10415905" y="8890"/>
            <a:ext cx="1875155" cy="847725"/>
          </a:xfrm>
          <a:custGeom>
            <a:gdLst>
              <a:gd name="txL" fmla="*/ 0 w 3753006"/>
              <a:gd name="txT" fmla="*/ 0 h 1613874"/>
              <a:gd name="txR" fmla="*/ 3753006 w 3753006"/>
              <a:gd name="txB" fmla="*/ 1613874 h 1613874"/>
            </a:gdLst>
            <a:cxnLst>
              <a:cxn ang="0">
                <a:pos x="3753006" y="1613874"/>
              </a:cxn>
              <a:cxn ang="0">
                <a:pos x="0" y="1613874"/>
              </a:cxn>
              <a:cxn ang="0">
                <a:pos x="0" y="1613873"/>
              </a:cxn>
              <a:cxn ang="0">
                <a:pos x="2869108" y="0"/>
              </a:cxn>
            </a:cxnLst>
            <a:rect l="txL" t="txT" r="txR" b="txB"/>
            <a:pathLst>
              <a:path w="3753005" h="1613874">
                <a:moveTo>
                  <a:pt x="3753006" y="1613874"/>
                </a:moveTo>
                <a:lnTo>
                  <a:pt x="0" y="1613874"/>
                </a:lnTo>
                <a:lnTo>
                  <a:pt x="0" y="1613873"/>
                </a:lnTo>
                <a:lnTo>
                  <a:pt x="2869108" y="0"/>
                </a:lnTo>
                <a:close/>
              </a:path>
            </a:pathLst>
          </a:custGeom>
          <a:solidFill>
            <a:srgbClr val="D8E164"/>
          </a:solidFill>
          <a:ln w="12700" cap="flat" cmpd="sng">
            <a:solidFill>
              <a:srgbClr val="D8E164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0244" name="任意多边形 23" title=""/>
          <p:cNvSpPr/>
          <p:nvPr/>
        </p:nvSpPr>
        <p:spPr>
          <a:xfrm>
            <a:off x="-984250" y="6188710"/>
            <a:ext cx="3941445" cy="65405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1" y="3429000"/>
              </a:cxn>
              <a:cxn ang="0">
                <a:pos x="0" y="3429000"/>
              </a:cxn>
              <a:cxn ang="0">
                <a:pos x="1" y="3428999"/>
              </a:cxn>
              <a:cxn ang="0">
                <a:pos x="12192000" y="3429000"/>
              </a:cxn>
              <a:cxn ang="0">
                <a:pos x="3753007" y="3429000"/>
              </a:cxn>
              <a:cxn ang="0">
                <a:pos x="2869109" y="1815126"/>
              </a:cxn>
              <a:cxn ang="0">
                <a:pos x="6096000" y="0"/>
              </a:cxn>
            </a:cxnLst>
            <a:rect l="txL" t="txT" r="txR" b="txB"/>
            <a:pathLst>
              <a:path w="12192000" h="3429000">
                <a:moveTo>
                  <a:pt x="1" y="3429000"/>
                </a:moveTo>
                <a:lnTo>
                  <a:pt x="0" y="3429000"/>
                </a:lnTo>
                <a:lnTo>
                  <a:pt x="1" y="3428999"/>
                </a:lnTo>
                <a:close/>
                <a:moveTo>
                  <a:pt x="12192000" y="3429000"/>
                </a:moveTo>
                <a:lnTo>
                  <a:pt x="3753007" y="3429000"/>
                </a:lnTo>
                <a:lnTo>
                  <a:pt x="2869109" y="1815126"/>
                </a:lnTo>
                <a:lnTo>
                  <a:pt x="6096000" y="0"/>
                </a:lnTo>
                <a:close/>
              </a:path>
            </a:pathLst>
          </a:custGeom>
          <a:solidFill>
            <a:srgbClr val="B2D138"/>
          </a:solidFill>
          <a:ln w="12700" cap="flat" cmpd="sng">
            <a:solidFill>
              <a:srgbClr val="B2D138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graphicFrame>
        <p:nvGraphicFramePr>
          <p:cNvPr id="2" name="对象 1" title="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1955800" y="68580"/>
          <a:ext cx="8079105" cy="694182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7" r:id="rId2" imgW="5276850" imgH="4533900" progId="Word.Document.12">
                  <p:embed/>
                </p:oleObj>
              </mc:Choice>
              <mc:Fallback>
                <p:oleObj r:id="rId2" imgW="5276850" imgH="45339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55800" y="68580"/>
                        <a:ext cx="8079105" cy="6941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/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243" name="任意多边形 22" title=""/>
          <p:cNvSpPr/>
          <p:nvPr/>
        </p:nvSpPr>
        <p:spPr>
          <a:xfrm rot="10800000">
            <a:off x="10415905" y="8890"/>
            <a:ext cx="1875155" cy="847725"/>
          </a:xfrm>
          <a:custGeom>
            <a:gdLst>
              <a:gd name="txL" fmla="*/ 0 w 3753006"/>
              <a:gd name="txT" fmla="*/ 0 h 1613874"/>
              <a:gd name="txR" fmla="*/ 3753006 w 3753006"/>
              <a:gd name="txB" fmla="*/ 1613874 h 1613874"/>
            </a:gdLst>
            <a:cxnLst>
              <a:cxn ang="0">
                <a:pos x="3753006" y="1613874"/>
              </a:cxn>
              <a:cxn ang="0">
                <a:pos x="0" y="1613874"/>
              </a:cxn>
              <a:cxn ang="0">
                <a:pos x="0" y="1613873"/>
              </a:cxn>
              <a:cxn ang="0">
                <a:pos x="2869108" y="0"/>
              </a:cxn>
            </a:cxnLst>
            <a:rect l="txL" t="txT" r="txR" b="txB"/>
            <a:pathLst>
              <a:path w="3753005" h="1613874">
                <a:moveTo>
                  <a:pt x="3753006" y="1613874"/>
                </a:moveTo>
                <a:lnTo>
                  <a:pt x="0" y="1613874"/>
                </a:lnTo>
                <a:lnTo>
                  <a:pt x="0" y="1613873"/>
                </a:lnTo>
                <a:lnTo>
                  <a:pt x="2869108" y="0"/>
                </a:lnTo>
                <a:close/>
              </a:path>
            </a:pathLst>
          </a:custGeom>
          <a:solidFill>
            <a:srgbClr val="D8E164"/>
          </a:solidFill>
          <a:ln w="12700" cap="flat" cmpd="sng">
            <a:solidFill>
              <a:srgbClr val="D8E164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0244" name="任意多边形 23" title=""/>
          <p:cNvSpPr/>
          <p:nvPr/>
        </p:nvSpPr>
        <p:spPr>
          <a:xfrm>
            <a:off x="-984250" y="6188710"/>
            <a:ext cx="3941445" cy="65405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1" y="3429000"/>
              </a:cxn>
              <a:cxn ang="0">
                <a:pos x="0" y="3429000"/>
              </a:cxn>
              <a:cxn ang="0">
                <a:pos x="1" y="3428999"/>
              </a:cxn>
              <a:cxn ang="0">
                <a:pos x="12192000" y="3429000"/>
              </a:cxn>
              <a:cxn ang="0">
                <a:pos x="3753007" y="3429000"/>
              </a:cxn>
              <a:cxn ang="0">
                <a:pos x="2869109" y="1815126"/>
              </a:cxn>
              <a:cxn ang="0">
                <a:pos x="6096000" y="0"/>
              </a:cxn>
            </a:cxnLst>
            <a:rect l="txL" t="txT" r="txR" b="txB"/>
            <a:pathLst>
              <a:path w="12192000" h="3429000">
                <a:moveTo>
                  <a:pt x="1" y="3429000"/>
                </a:moveTo>
                <a:lnTo>
                  <a:pt x="0" y="3429000"/>
                </a:lnTo>
                <a:lnTo>
                  <a:pt x="1" y="3428999"/>
                </a:lnTo>
                <a:close/>
                <a:moveTo>
                  <a:pt x="12192000" y="3429000"/>
                </a:moveTo>
                <a:lnTo>
                  <a:pt x="3753007" y="3429000"/>
                </a:lnTo>
                <a:lnTo>
                  <a:pt x="2869109" y="1815126"/>
                </a:lnTo>
                <a:lnTo>
                  <a:pt x="6096000" y="0"/>
                </a:lnTo>
                <a:close/>
              </a:path>
            </a:pathLst>
          </a:custGeom>
          <a:solidFill>
            <a:srgbClr val="B2D138"/>
          </a:solidFill>
          <a:ln w="12700" cap="flat" cmpd="sng">
            <a:solidFill>
              <a:srgbClr val="B2D138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grpSp>
        <p:nvGrpSpPr>
          <p:cNvPr id="1073742850" name="Group 2" title=""/>
          <p:cNvGrpSpPr/>
          <p:nvPr/>
        </p:nvGrpSpPr>
        <p:grpSpPr>
          <a:xfrm>
            <a:off x="2525395" y="1297305"/>
            <a:ext cx="6604635" cy="3966210"/>
            <a:chExt cx="5517" cy="2652"/>
          </a:xfrm>
        </p:grpSpPr>
        <p:sp>
          <p:nvSpPr>
            <p:cNvPr id="1073742851" name="Line 3"/>
            <p:cNvSpPr/>
            <p:nvPr>
              <p:custDataLst>
                <p:tags r:id="rId2"/>
              </p:custDataLst>
            </p:nvPr>
          </p:nvSpPr>
          <p:spPr>
            <a:xfrm>
              <a:off x="2848" y="1085"/>
              <a:ext cx="2532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stealth" w="med" len="med"/>
            </a:ln>
          </p:spPr>
          <p:txBody>
            <a:bodyPr/>
            <a:lstStyle/>
            <a:p/>
          </p:txBody>
        </p:sp>
        <p:sp>
          <p:nvSpPr>
            <p:cNvPr id="1073742852" name="Line 4"/>
            <p:cNvSpPr/>
            <p:nvPr>
              <p:custDataLst>
                <p:tags r:id="rId3"/>
              </p:custDataLst>
            </p:nvPr>
          </p:nvSpPr>
          <p:spPr>
            <a:xfrm flipH="1" flipV="1">
              <a:off x="4589" y="483"/>
              <a:ext cx="0" cy="2048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stealth" w="med" len="med"/>
            </a:ln>
          </p:spPr>
          <p:txBody>
            <a:bodyPr/>
            <a:lstStyle/>
            <a:p/>
          </p:txBody>
        </p:sp>
        <p:sp>
          <p:nvSpPr>
            <p:cNvPr id="1073742853" name="Line 5"/>
            <p:cNvSpPr/>
            <p:nvPr>
              <p:custDataLst>
                <p:tags r:id="rId4"/>
              </p:custDataLst>
            </p:nvPr>
          </p:nvSpPr>
          <p:spPr>
            <a:xfrm flipH="1">
              <a:off x="4114" y="483"/>
              <a:ext cx="0" cy="2048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73742854" name="Line 6"/>
            <p:cNvSpPr/>
            <p:nvPr>
              <p:custDataLst>
                <p:tags r:id="rId5"/>
              </p:custDataLst>
            </p:nvPr>
          </p:nvSpPr>
          <p:spPr>
            <a:xfrm flipH="1">
              <a:off x="2848" y="1567"/>
              <a:ext cx="2532" cy="0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graphicFrame>
          <p:nvGraphicFramePr>
            <p:cNvPr id="1073742855" name="Picture 7"/>
            <p:cNvGraphicFramePr>
              <a:graphicFrameLocks noChangeAspect="1"/>
            </p:cNvGraphicFramePr>
            <p:nvPr>
              <p:custDataLst>
                <p:tags r:id="rId6"/>
              </p:custDataLst>
            </p:nvPr>
          </p:nvGraphicFramePr>
          <p:xfrm>
            <a:off x="4747" y="1085"/>
            <a:ext cx="548" cy="49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8" r:id="rId7" imgW="408305" imgH="395605" progId="Equation.3">
                    <p:embed/>
                  </p:oleObj>
                </mc:Choice>
                <mc:Fallback>
                  <p:oleObj r:id="rId7" imgW="408305" imgH="395605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747" y="1085"/>
                          <a:ext cx="548" cy="49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3742856" name="Picture 8"/>
            <p:cNvGraphicFramePr>
              <a:graphicFrameLocks noChangeAspect="1"/>
            </p:cNvGraphicFramePr>
            <p:nvPr>
              <p:custDataLst>
                <p:tags r:id="rId9"/>
              </p:custDataLst>
            </p:nvPr>
          </p:nvGraphicFramePr>
          <p:xfrm>
            <a:off x="3402" y="2049"/>
            <a:ext cx="686" cy="49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9" r:id="rId10" imgW="509270" imgH="394970" progId="Equation.3">
                    <p:embed/>
                  </p:oleObj>
                </mc:Choice>
                <mc:Fallback>
                  <p:oleObj r:id="rId10" imgW="509270" imgH="39497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402" y="2049"/>
                          <a:ext cx="686" cy="49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3742857" name="Picture 9"/>
            <p:cNvGraphicFramePr>
              <a:graphicFrameLocks noChangeAspect="1"/>
            </p:cNvGraphicFramePr>
            <p:nvPr>
              <p:custDataLst>
                <p:tags r:id="rId12"/>
              </p:custDataLst>
            </p:nvPr>
          </p:nvGraphicFramePr>
          <p:xfrm>
            <a:off x="4430" y="1085"/>
            <a:ext cx="172" cy="17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0" r:id="rId13" imgW="128270" imgH="140970" progId="Equation.3">
                    <p:embed/>
                  </p:oleObj>
                </mc:Choice>
                <mc:Fallback>
                  <p:oleObj r:id="rId13" imgW="128270" imgH="14097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430" y="1085"/>
                          <a:ext cx="172" cy="17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3742858" name="Picture 10"/>
            <p:cNvGraphicFramePr>
              <a:graphicFrameLocks noChangeAspect="1"/>
            </p:cNvGraphicFramePr>
            <p:nvPr>
              <p:custDataLst>
                <p:tags r:id="rId15"/>
              </p:custDataLst>
            </p:nvPr>
          </p:nvGraphicFramePr>
          <p:xfrm>
            <a:off x="4430" y="362"/>
            <a:ext cx="189" cy="20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1" r:id="rId16" imgW="140970" imgH="167005" progId="Equation.3">
                    <p:embed/>
                  </p:oleObj>
                </mc:Choice>
                <mc:Fallback>
                  <p:oleObj r:id="rId16" imgW="140970" imgH="167005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430" y="362"/>
                          <a:ext cx="189" cy="2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3742859" name="Picture 11"/>
            <p:cNvGraphicFramePr>
              <a:graphicFrameLocks noChangeAspect="1"/>
            </p:cNvGraphicFramePr>
            <p:nvPr>
              <p:custDataLst>
                <p:tags r:id="rId18"/>
              </p:custDataLst>
            </p:nvPr>
          </p:nvGraphicFramePr>
          <p:xfrm>
            <a:off x="5235" y="1131"/>
            <a:ext cx="171" cy="17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2" r:id="rId19" imgW="128270" imgH="140970" progId="Equation.3">
                    <p:embed/>
                  </p:oleObj>
                </mc:Choice>
                <mc:Fallback>
                  <p:oleObj r:id="rId19" imgW="128270" imgH="14097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235" y="1131"/>
                          <a:ext cx="171" cy="17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3742860" name="Picture 12"/>
            <p:cNvGraphicFramePr>
              <a:graphicFrameLocks noChangeAspect="1"/>
            </p:cNvGraphicFramePr>
            <p:nvPr>
              <p:custDataLst>
                <p:tags r:id="rId21"/>
              </p:custDataLst>
            </p:nvPr>
          </p:nvGraphicFramePr>
          <p:xfrm>
            <a:off x="3481" y="1567"/>
            <a:ext cx="608" cy="40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3" r:id="rId22" imgW="547370" imgH="394970" progId="Equation.3">
                    <p:embed/>
                  </p:oleObj>
                </mc:Choice>
                <mc:Fallback>
                  <p:oleObj r:id="rId22" imgW="547370" imgH="39497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481" y="1567"/>
                          <a:ext cx="608" cy="4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3742861" name="未知"/>
            <p:cNvSpPr/>
            <p:nvPr>
              <p:custDataLst>
                <p:tags r:id="rId24"/>
              </p:custDataLst>
            </p:nvPr>
          </p:nvSpPr>
          <p:spPr>
            <a:xfrm>
              <a:off x="4246" y="1668"/>
              <a:ext cx="1134" cy="863"/>
            </a:xfrm>
            <a:custGeom>
              <a:rect l="l" t="t" r="r" b="b"/>
              <a:pathLst>
                <a:path w="1290" h="1118">
                  <a:moveTo>
                    <a:pt x="30" y="1118"/>
                  </a:moveTo>
                  <a:cubicBezTo>
                    <a:pt x="15" y="741"/>
                    <a:pt x="0" y="364"/>
                    <a:pt x="210" y="182"/>
                  </a:cubicBezTo>
                  <a:cubicBezTo>
                    <a:pt x="420" y="0"/>
                    <a:pt x="855" y="13"/>
                    <a:pt x="1290" y="26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742862" name="未知"/>
            <p:cNvSpPr/>
            <p:nvPr>
              <p:custDataLst>
                <p:tags r:id="rId25"/>
              </p:custDataLst>
            </p:nvPr>
          </p:nvSpPr>
          <p:spPr>
            <a:xfrm>
              <a:off x="3006" y="603"/>
              <a:ext cx="950" cy="864"/>
            </a:xfrm>
            <a:custGeom>
              <a:rect l="l" t="t" r="r" b="b"/>
              <a:pathLst>
                <a:path w="1080" h="1118">
                  <a:moveTo>
                    <a:pt x="0" y="1092"/>
                  </a:moveTo>
                  <a:cubicBezTo>
                    <a:pt x="360" y="1105"/>
                    <a:pt x="720" y="1118"/>
                    <a:pt x="900" y="936"/>
                  </a:cubicBezTo>
                  <a:cubicBezTo>
                    <a:pt x="1080" y="754"/>
                    <a:pt x="1080" y="377"/>
                    <a:pt x="1080" y="0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73742863" name="Picture 15"/>
            <p:cNvGraphicFramePr>
              <a:graphicFrameLocks noChangeAspect="1"/>
            </p:cNvGraphicFramePr>
            <p:nvPr>
              <p:custDataLst>
                <p:tags r:id="rId26"/>
              </p:custDataLst>
            </p:nvPr>
          </p:nvGraphicFramePr>
          <p:xfrm>
            <a:off x="4830" y="2028"/>
            <a:ext cx="687" cy="22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4" r:id="rId27" imgW="508635" imgH="177800" progId="Equation.DSMT4">
                    <p:embed/>
                  </p:oleObj>
                </mc:Choice>
                <mc:Fallback>
                  <p:oleObj r:id="rId27" imgW="508635" imgH="177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4830" y="2028"/>
                          <a:ext cx="687" cy="2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73742864" name="Group 16"/>
            <p:cNvGrpSpPr/>
            <p:nvPr/>
          </p:nvGrpSpPr>
          <p:grpSpPr>
            <a:xfrm>
              <a:off x="0" y="0"/>
              <a:ext cx="2763" cy="2531"/>
              <a:chExt cx="3143" cy="3276"/>
            </a:xfrm>
          </p:grpSpPr>
          <p:sp>
            <p:nvSpPr>
              <p:cNvPr id="1073742865" name="Line 17"/>
              <p:cNvSpPr/>
              <p:nvPr>
                <p:custDataLst>
                  <p:tags r:id="rId29"/>
                </p:custDataLst>
              </p:nvPr>
            </p:nvSpPr>
            <p:spPr>
              <a:xfrm>
                <a:off x="0" y="1404"/>
                <a:ext cx="288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stealth" w="med" len="med"/>
              </a:ln>
            </p:spPr>
            <p:txBody>
              <a:bodyPr/>
              <a:lstStyle/>
              <a:p/>
            </p:txBody>
          </p:sp>
          <p:sp>
            <p:nvSpPr>
              <p:cNvPr id="1073742866" name="Line 18"/>
              <p:cNvSpPr/>
              <p:nvPr>
                <p:custDataLst>
                  <p:tags r:id="rId30"/>
                </p:custDataLst>
              </p:nvPr>
            </p:nvSpPr>
            <p:spPr>
              <a:xfrm flipH="1" flipV="1">
                <a:off x="1980" y="156"/>
                <a:ext cx="0" cy="312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stealth" w="med" len="med"/>
              </a:ln>
            </p:spPr>
            <p:txBody>
              <a:bodyPr/>
              <a:lstStyle/>
              <a:p/>
            </p:txBody>
          </p:sp>
          <p:sp>
            <p:nvSpPr>
              <p:cNvPr id="1073742867" name="Line 19"/>
              <p:cNvSpPr/>
              <p:nvPr>
                <p:custDataLst>
                  <p:tags r:id="rId31"/>
                </p:custDataLst>
              </p:nvPr>
            </p:nvSpPr>
            <p:spPr>
              <a:xfrm flipH="1">
                <a:off x="1440" y="156"/>
                <a:ext cx="0" cy="3120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ysDot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073742868" name="Line 20"/>
              <p:cNvSpPr/>
              <p:nvPr>
                <p:custDataLst>
                  <p:tags r:id="rId32"/>
                </p:custDataLst>
              </p:nvPr>
            </p:nvSpPr>
            <p:spPr>
              <a:xfrm flipH="1">
                <a:off x="0" y="2028"/>
                <a:ext cx="2880" cy="0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ysDot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graphicFrame>
            <p:nvGraphicFramePr>
              <p:cNvPr id="1073742869" name="Picture 21"/>
              <p:cNvGraphicFramePr>
                <a:graphicFrameLocks noChangeAspect="1"/>
              </p:cNvGraphicFramePr>
              <p:nvPr>
                <p:custDataLst>
                  <p:tags r:id="rId33"/>
                </p:custDataLst>
              </p:nvPr>
            </p:nvGraphicFramePr>
            <p:xfrm>
              <a:off x="2520" y="1923"/>
              <a:ext cx="623" cy="634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55" r:id="rId34" imgW="408305" imgH="395605" progId="Equation.3">
                      <p:embed/>
                    </p:oleObj>
                  </mc:Choice>
                  <mc:Fallback>
                    <p:oleObj r:id="rId34" imgW="408305" imgH="395605" progId="Equation.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2520" y="1923"/>
                            <a:ext cx="623" cy="6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73742870" name="Picture 22"/>
              <p:cNvGraphicFramePr>
                <a:graphicFrameLocks noChangeAspect="1"/>
              </p:cNvGraphicFramePr>
              <p:nvPr>
                <p:custDataLst>
                  <p:tags r:id="rId35"/>
                </p:custDataLst>
              </p:nvPr>
            </p:nvGraphicFramePr>
            <p:xfrm>
              <a:off x="645" y="156"/>
              <a:ext cx="780" cy="634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56" r:id="rId36" imgW="509270" imgH="394970" progId="Equation.3">
                      <p:embed/>
                    </p:oleObj>
                  </mc:Choice>
                  <mc:Fallback>
                    <p:oleObj r:id="rId36" imgW="509270" imgH="394970" progId="Equation.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645" y="156"/>
                            <a:ext cx="780" cy="6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73742871" name="Picture 23"/>
              <p:cNvGraphicFramePr>
                <a:graphicFrameLocks noChangeAspect="1"/>
              </p:cNvGraphicFramePr>
              <p:nvPr>
                <p:custDataLst>
                  <p:tags r:id="rId37"/>
                </p:custDataLst>
              </p:nvPr>
            </p:nvGraphicFramePr>
            <p:xfrm>
              <a:off x="1800" y="1404"/>
              <a:ext cx="195" cy="225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57" r:id="rId38" imgW="128270" imgH="140970" progId="Equation.3">
                      <p:embed/>
                    </p:oleObj>
                  </mc:Choice>
                  <mc:Fallback>
                    <p:oleObj r:id="rId38" imgW="128270" imgH="140970" progId="Equation.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800" y="1404"/>
                            <a:ext cx="195" cy="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73742872" name="Picture 24"/>
              <p:cNvGraphicFramePr>
                <a:graphicFrameLocks noChangeAspect="1"/>
              </p:cNvGraphicFramePr>
              <p:nvPr>
                <p:custDataLst>
                  <p:tags r:id="rId39"/>
                </p:custDataLst>
              </p:nvPr>
            </p:nvGraphicFramePr>
            <p:xfrm>
              <a:off x="1800" y="0"/>
              <a:ext cx="215" cy="266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58" r:id="rId40" imgW="140970" imgH="167005" progId="Equation.3">
                      <p:embed/>
                    </p:oleObj>
                  </mc:Choice>
                  <mc:Fallback>
                    <p:oleObj r:id="rId40" imgW="140970" imgH="167005" progId="Equation.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1800" y="0"/>
                            <a:ext cx="215" cy="26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73742873" name="Picture 25"/>
              <p:cNvGraphicFramePr>
                <a:graphicFrameLocks noChangeAspect="1"/>
              </p:cNvGraphicFramePr>
              <p:nvPr>
                <p:custDataLst>
                  <p:tags r:id="rId41"/>
                </p:custDataLst>
              </p:nvPr>
            </p:nvGraphicFramePr>
            <p:xfrm>
              <a:off x="2715" y="1464"/>
              <a:ext cx="195" cy="225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59" r:id="rId42" imgW="128270" imgH="140970" progId="Equation.3">
                      <p:embed/>
                    </p:oleObj>
                  </mc:Choice>
                  <mc:Fallback>
                    <p:oleObj r:id="rId42" imgW="128270" imgH="140970" progId="Equation.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2715" y="1464"/>
                            <a:ext cx="195" cy="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73742874" name="未知"/>
              <p:cNvSpPr/>
              <p:nvPr>
                <p:custDataLst>
                  <p:tags r:id="rId43"/>
                </p:custDataLst>
              </p:nvPr>
            </p:nvSpPr>
            <p:spPr>
              <a:xfrm>
                <a:off x="1545" y="312"/>
                <a:ext cx="1290" cy="1560"/>
              </a:xfrm>
              <a:custGeom>
                <a:rect l="l" t="t" r="r" b="b"/>
                <a:pathLst>
                  <a:path w="1290" h="1560">
                    <a:moveTo>
                      <a:pt x="30" y="0"/>
                    </a:moveTo>
                    <a:cubicBezTo>
                      <a:pt x="15" y="494"/>
                      <a:pt x="0" y="988"/>
                      <a:pt x="210" y="1248"/>
                    </a:cubicBezTo>
                    <a:cubicBezTo>
                      <a:pt x="420" y="1508"/>
                      <a:pt x="1110" y="1508"/>
                      <a:pt x="1290" y="1560"/>
                    </a:cubicBez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3742875" name="未知"/>
              <p:cNvSpPr/>
              <p:nvPr>
                <p:custDataLst>
                  <p:tags r:id="rId44"/>
                </p:custDataLst>
              </p:nvPr>
            </p:nvSpPr>
            <p:spPr>
              <a:xfrm>
                <a:off x="135" y="2118"/>
                <a:ext cx="1080" cy="1158"/>
              </a:xfrm>
              <a:custGeom>
                <a:rect l="l" t="t" r="r" b="b"/>
                <a:pathLst>
                  <a:path w="1080" h="1404">
                    <a:moveTo>
                      <a:pt x="0" y="0"/>
                    </a:moveTo>
                    <a:cubicBezTo>
                      <a:pt x="360" y="39"/>
                      <a:pt x="720" y="78"/>
                      <a:pt x="900" y="312"/>
                    </a:cubicBezTo>
                    <a:cubicBezTo>
                      <a:pt x="1080" y="546"/>
                      <a:pt x="1080" y="975"/>
                      <a:pt x="1080" y="1404"/>
                    </a:cubicBez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073742876" name="Picture 28"/>
              <p:cNvGraphicFramePr>
                <a:graphicFrameLocks noChangeAspect="1"/>
              </p:cNvGraphicFramePr>
              <p:nvPr>
                <p:custDataLst>
                  <p:tags r:id="rId45"/>
                </p:custDataLst>
              </p:nvPr>
            </p:nvGraphicFramePr>
            <p:xfrm>
              <a:off x="750" y="1515"/>
              <a:ext cx="692" cy="524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60" r:id="rId46" imgW="547370" imgH="394970" progId="Equation.3">
                      <p:embed/>
                    </p:oleObj>
                  </mc:Choice>
                  <mc:Fallback>
                    <p:oleObj r:id="rId46" imgW="547370" imgH="394970" progId="Equation.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750" y="1515"/>
                            <a:ext cx="692" cy="5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73742877" name="Picture 29"/>
            <p:cNvGraphicFramePr>
              <a:graphicFrameLocks noChangeAspect="1"/>
            </p:cNvGraphicFramePr>
            <p:nvPr>
              <p:custDataLst>
                <p:tags r:id="rId47"/>
              </p:custDataLst>
            </p:nvPr>
          </p:nvGraphicFramePr>
          <p:xfrm>
            <a:off x="210" y="2028"/>
            <a:ext cx="686" cy="221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1" r:id="rId48" imgW="508635" imgH="177800" progId="Equation.DSMT4">
                    <p:embed/>
                  </p:oleObj>
                </mc:Choice>
                <mc:Fallback>
                  <p:oleObj r:id="rId48" imgW="508635" imgH="177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9"/>
                        <a:stretch>
                          <a:fillRect/>
                        </a:stretch>
                      </p:blipFill>
                      <p:spPr>
                        <a:xfrm>
                          <a:off x="210" y="2028"/>
                          <a:ext cx="686" cy="22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3742878" name="Text Box 30"/>
            <p:cNvSpPr txBox="1"/>
            <p:nvPr>
              <p:custDataLst>
                <p:tags r:id="rId50"/>
              </p:custDataLst>
            </p:nvPr>
          </p:nvSpPr>
          <p:spPr>
            <a:xfrm>
              <a:off x="2215" y="2411"/>
              <a:ext cx="633" cy="241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lIns="18000" tIns="10800" rIns="18000" bIns="10800"/>
            <a:lstStyle/>
            <a:p>
              <a:endParaRPr lang="zh-CN" altLang="en-US"/>
            </a:p>
            <a:p>
              <a:endParaRPr lang="zh-CN" altLang="en-US"/>
            </a:p>
          </p:txBody>
        </p:sp>
      </p:grpSp>
    </p:spTree>
  </p:cSld>
  <p:clrMapOvr>
    <a:masterClrMapping/>
  </p:clrMapOvr>
  <p:transition/>
  <p:timing/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1266" name="文本框 10" title=""/>
          <p:cNvSpPr/>
          <p:nvPr/>
        </p:nvSpPr>
        <p:spPr>
          <a:xfrm>
            <a:off x="695325" y="239713"/>
            <a:ext cx="7740650" cy="9248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59500" b="1">
                <a:solidFill>
                  <a:srgbClr val="D9D9D9"/>
                </a:solidFill>
                <a:latin typeface="Meiryo" pitchFamily="2" charset="-128"/>
                <a:ea typeface="Meiryo" pitchFamily="2" charset="-128"/>
                <a:sym typeface="Meiryo" pitchFamily="2" charset="-128"/>
              </a:rPr>
              <a:t>3</a:t>
            </a:r>
            <a:endParaRPr lang="zh-CN" altLang="en-US" sz="59500" b="1">
              <a:solidFill>
                <a:srgbClr val="D9D9D9"/>
              </a:solidFill>
              <a:latin typeface="Meiryo" pitchFamily="2" charset="-128"/>
              <a:ea typeface="Meiryo" pitchFamily="2" charset="-128"/>
              <a:sym typeface="Meiryo" pitchFamily="2" charset="-128"/>
            </a:endParaRPr>
          </a:p>
        </p:txBody>
      </p:sp>
      <p:sp>
        <p:nvSpPr>
          <p:cNvPr id="11267" name="任意多边形 24" title=""/>
          <p:cNvSpPr/>
          <p:nvPr/>
        </p:nvSpPr>
        <p:spPr>
          <a:xfrm flipH="1">
            <a:off x="8128000" y="0"/>
            <a:ext cx="4064000" cy="6858000"/>
          </a:xfrm>
          <a:custGeom>
            <a:gdLst>
              <a:gd name="txL" fmla="*/ 0 w 4064001"/>
              <a:gd name="txT" fmla="*/ 0 h 6857999"/>
              <a:gd name="txR" fmla="*/ 4064001 w 4064001"/>
              <a:gd name="txB" fmla="*/ 6857999 h 6857999"/>
            </a:gdLst>
            <a:cxnLst>
              <a:cxn ang="0">
                <a:pos x="0" y="0"/>
              </a:cxn>
              <a:cxn ang="0">
                <a:pos x="0" y="6857999"/>
              </a:cxn>
              <a:cxn ang="0">
                <a:pos x="2" y="6857999"/>
              </a:cxn>
              <a:cxn ang="0">
                <a:pos x="4064001" y="4572000"/>
              </a:cxn>
              <a:cxn ang="0">
                <a:pos x="2323124" y="2613513"/>
              </a:cxn>
              <a:cxn ang="0">
                <a:pos x="1" y="6855208"/>
              </a:cxn>
              <a:cxn ang="0">
                <a:pos x="1" y="1"/>
              </a:cxn>
            </a:cxnLst>
            <a:rect l="txL" t="txT" r="txR" b="txB"/>
            <a:pathLst>
              <a:path w="4064001" h="6857999">
                <a:moveTo>
                  <a:pt x="0" y="0"/>
                </a:moveTo>
                <a:lnTo>
                  <a:pt x="0" y="6857999"/>
                </a:lnTo>
                <a:lnTo>
                  <a:pt x="2" y="6857999"/>
                </a:lnTo>
                <a:lnTo>
                  <a:pt x="4064001" y="4572000"/>
                </a:lnTo>
                <a:lnTo>
                  <a:pt x="2323124" y="2613513"/>
                </a:lnTo>
                <a:lnTo>
                  <a:pt x="1" y="6855208"/>
                </a:lnTo>
                <a:lnTo>
                  <a:pt x="1" y="1"/>
                </a:lnTo>
                <a:close/>
              </a:path>
            </a:pathLst>
          </a:custGeom>
          <a:solidFill>
            <a:srgbClr val="2CA933"/>
          </a:solidFill>
          <a:ln w="12700" cap="flat" cmpd="sng">
            <a:solidFill>
              <a:srgbClr val="2CA933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1268" name="任意多边形 25" title=""/>
          <p:cNvSpPr/>
          <p:nvPr/>
        </p:nvSpPr>
        <p:spPr>
          <a:xfrm flipH="1">
            <a:off x="9869488" y="0"/>
            <a:ext cx="2322512" cy="6854825"/>
          </a:xfrm>
          <a:custGeom>
            <a:gdLst>
              <a:gd name="txL" fmla="*/ 0 w 2323123"/>
              <a:gd name="txT" fmla="*/ 0 h 6855207"/>
              <a:gd name="txR" fmla="*/ 2323123 w 2323123"/>
              <a:gd name="txB" fmla="*/ 6855207 h 6855207"/>
            </a:gdLst>
            <a:cxnLst>
              <a:cxn ang="0">
                <a:pos x="0" y="0"/>
              </a:cxn>
              <a:cxn ang="0">
                <a:pos x="0" y="6855207"/>
              </a:cxn>
              <a:cxn ang="0">
                <a:pos x="2323123" y="2613512"/>
              </a:cxn>
              <a:cxn ang="0">
                <a:pos x="3" y="2"/>
              </a:cxn>
            </a:cxnLst>
            <a:rect l="txL" t="txT" r="txR" b="txB"/>
            <a:pathLst>
              <a:path w="2323123" h="6855207">
                <a:moveTo>
                  <a:pt x="0" y="0"/>
                </a:moveTo>
                <a:lnTo>
                  <a:pt x="0" y="6855207"/>
                </a:lnTo>
                <a:lnTo>
                  <a:pt x="2323123" y="2613512"/>
                </a:lnTo>
                <a:lnTo>
                  <a:pt x="3" y="2"/>
                </a:lnTo>
                <a:close/>
              </a:path>
            </a:pathLst>
          </a:custGeom>
          <a:solidFill>
            <a:srgbClr val="4FB231"/>
          </a:solidFill>
          <a:ln w="12700" cap="flat" cmpd="sng">
            <a:solidFill>
              <a:srgbClr val="4FB231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1269" name="任意多边形 26" title=""/>
          <p:cNvSpPr/>
          <p:nvPr/>
        </p:nvSpPr>
        <p:spPr>
          <a:xfrm flipH="1">
            <a:off x="9321800" y="0"/>
            <a:ext cx="2870200" cy="2613025"/>
          </a:xfrm>
          <a:custGeom>
            <a:gdLst>
              <a:gd name="txL" fmla="*/ 0 w 2870255"/>
              <a:gd name="txT" fmla="*/ 0 h 2613510"/>
              <a:gd name="txR" fmla="*/ 2870255 w 2870255"/>
              <a:gd name="txB" fmla="*/ 2613510 h 2613510"/>
            </a:gdLst>
            <a:cxnLst>
              <a:cxn ang="0">
                <a:pos x="0" y="0"/>
              </a:cxn>
              <a:cxn ang="0">
                <a:pos x="2323120" y="2613510"/>
              </a:cxn>
              <a:cxn ang="0">
                <a:pos x="2870255" y="1614518"/>
              </a:cxn>
            </a:cxnLst>
            <a:rect l="txL" t="txT" r="txR" b="txB"/>
            <a:pathLst>
              <a:path w="2870255" h="2613510">
                <a:moveTo>
                  <a:pt x="0" y="0"/>
                </a:moveTo>
                <a:lnTo>
                  <a:pt x="2323120" y="2613510"/>
                </a:lnTo>
                <a:lnTo>
                  <a:pt x="2870255" y="1614518"/>
                </a:lnTo>
                <a:close/>
              </a:path>
            </a:pathLst>
          </a:custGeom>
          <a:solidFill>
            <a:srgbClr val="87C033"/>
          </a:solidFill>
          <a:ln w="12700" cap="flat" cmpd="sng">
            <a:solidFill>
              <a:srgbClr val="87C033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1270" name="任意多边形 27" title=""/>
          <p:cNvSpPr/>
          <p:nvPr/>
        </p:nvSpPr>
        <p:spPr>
          <a:xfrm flipH="1">
            <a:off x="6096000" y="1614488"/>
            <a:ext cx="6096000" cy="5243512"/>
          </a:xfrm>
          <a:custGeom>
            <a:gdLst>
              <a:gd name="txL" fmla="*/ 0 w 6096000"/>
              <a:gd name="txT" fmla="*/ 0 h 5243479"/>
              <a:gd name="txR" fmla="*/ 6096000 w 6096000"/>
              <a:gd name="txB" fmla="*/ 5243479 h 5243479"/>
            </a:gdLst>
            <a:cxnLst>
              <a:cxn ang="0">
                <a:pos x="2" y="5243478"/>
              </a:cxn>
              <a:cxn ang="0">
                <a:pos x="0" y="5243478"/>
              </a:cxn>
              <a:cxn ang="0">
                <a:pos x="0" y="5243479"/>
              </a:cxn>
              <a:cxn ang="0">
                <a:pos x="2870259" y="0"/>
              </a:cxn>
              <a:cxn ang="0">
                <a:pos x="2323124" y="998992"/>
              </a:cxn>
              <a:cxn ang="0">
                <a:pos x="4064001" y="2957479"/>
              </a:cxn>
              <a:cxn ang="0">
                <a:pos x="6096000" y="1814479"/>
              </a:cxn>
            </a:cxnLst>
            <a:rect l="txL" t="txT" r="txR" b="txB"/>
            <a:pathLst>
              <a:path w="6096000" h="5243479">
                <a:moveTo>
                  <a:pt x="2" y="5243478"/>
                </a:moveTo>
                <a:lnTo>
                  <a:pt x="0" y="5243478"/>
                </a:lnTo>
                <a:lnTo>
                  <a:pt x="0" y="5243479"/>
                </a:lnTo>
                <a:close/>
                <a:moveTo>
                  <a:pt x="2870259" y="0"/>
                </a:moveTo>
                <a:lnTo>
                  <a:pt x="2323124" y="998992"/>
                </a:lnTo>
                <a:lnTo>
                  <a:pt x="4064001" y="2957479"/>
                </a:lnTo>
                <a:lnTo>
                  <a:pt x="6096000" y="1814479"/>
                </a:lnTo>
                <a:close/>
              </a:path>
            </a:pathLst>
          </a:custGeom>
          <a:solidFill>
            <a:srgbClr val="67B732"/>
          </a:solidFill>
          <a:ln w="12700" cap="flat" cmpd="sng">
            <a:solidFill>
              <a:srgbClr val="67B732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1271" name="任意多边形 28" title=""/>
          <p:cNvSpPr/>
          <p:nvPr/>
        </p:nvSpPr>
        <p:spPr>
          <a:xfrm>
            <a:off x="6096000" y="4572000"/>
            <a:ext cx="6096000" cy="2286000"/>
          </a:xfrm>
          <a:custGeom>
            <a:gdLst>
              <a:gd name="txL" fmla="*/ 0 w 6095998"/>
              <a:gd name="txT" fmla="*/ 0 h 2285999"/>
              <a:gd name="txR" fmla="*/ 6095998 w 6095998"/>
              <a:gd name="txB" fmla="*/ 2285999 h 2285999"/>
            </a:gdLst>
            <a:cxnLst>
              <a:cxn ang="0">
                <a:pos x="2032000" y="0"/>
              </a:cxn>
              <a:cxn ang="0">
                <a:pos x="6095998" y="2285999"/>
              </a:cxn>
              <a:cxn ang="0">
                <a:pos x="0" y="2285999"/>
              </a:cxn>
            </a:cxnLst>
            <a:rect l="txL" t="txT" r="txR" b="txB"/>
            <a:pathLst>
              <a:path w="6095998" h="2285999">
                <a:moveTo>
                  <a:pt x="2032000" y="0"/>
                </a:moveTo>
                <a:lnTo>
                  <a:pt x="6095998" y="2285999"/>
                </a:lnTo>
                <a:lnTo>
                  <a:pt x="0" y="2285999"/>
                </a:lnTo>
                <a:close/>
              </a:path>
            </a:pathLst>
          </a:custGeom>
          <a:solidFill>
            <a:srgbClr val="099F3B"/>
          </a:solidFill>
          <a:ln w="12700" cap="flat" cmpd="sng">
            <a:solidFill>
              <a:srgbClr val="099F3B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1272" name="任意多边形 29" title=""/>
          <p:cNvSpPr/>
          <p:nvPr/>
        </p:nvSpPr>
        <p:spPr>
          <a:xfrm>
            <a:off x="0" y="3429000"/>
            <a:ext cx="12192000" cy="342900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6096000" y="0"/>
              </a:cxn>
              <a:cxn ang="0">
                <a:pos x="8128000" y="1143000"/>
              </a:cxn>
              <a:cxn ang="0">
                <a:pos x="6096000" y="3428999"/>
              </a:cxn>
              <a:cxn ang="0">
                <a:pos x="12191998" y="3428999"/>
              </a:cxn>
              <a:cxn ang="0">
                <a:pos x="12192000" y="3429000"/>
              </a:cxn>
              <a:cxn ang="0">
                <a:pos x="0" y="3429000"/>
              </a:cxn>
            </a:cxnLst>
            <a:rect l="txL" t="txT" r="txR" b="txB"/>
            <a:pathLst>
              <a:path w="12192000" h="3429000">
                <a:moveTo>
                  <a:pt x="6096000" y="0"/>
                </a:moveTo>
                <a:lnTo>
                  <a:pt x="8128000" y="1143000"/>
                </a:lnTo>
                <a:lnTo>
                  <a:pt x="6096000" y="3428999"/>
                </a:lnTo>
                <a:lnTo>
                  <a:pt x="12191998" y="3428999"/>
                </a:lnTo>
                <a:lnTo>
                  <a:pt x="12192000" y="3429000"/>
                </a:lnTo>
                <a:lnTo>
                  <a:pt x="0" y="3429000"/>
                </a:lnTo>
                <a:close/>
              </a:path>
            </a:pathLst>
          </a:custGeom>
          <a:solidFill>
            <a:srgbClr val="1DAA3A"/>
          </a:solidFill>
          <a:ln w="12700" cap="flat" cmpd="sng">
            <a:solidFill>
              <a:srgbClr val="1DAA3A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1274" name="文本框 12" title=""/>
          <p:cNvSpPr/>
          <p:nvPr/>
        </p:nvSpPr>
        <p:spPr>
          <a:xfrm>
            <a:off x="6245225" y="3657600"/>
            <a:ext cx="5543550" cy="7683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4400">
                <a:solidFill>
                  <a:schemeClr val="bg1"/>
                </a:solidFill>
                <a:latin typeface="Yuanti SC Regular" panose="02010600040101010101" charset="-122"/>
                <a:ea typeface="Yuanti SC Regular" panose="02010600040101010101" charset="-122"/>
                <a:sym typeface="方正兰亭粗黑_GBK" charset="-122"/>
              </a:rPr>
              <a:t>题型总结</a:t>
            </a:r>
            <a:endParaRPr lang="zh-CN" altLang="en-US" sz="4400">
              <a:solidFill>
                <a:schemeClr val="bg1"/>
              </a:solidFill>
              <a:latin typeface="Yuanti SC Regular" panose="02010600040101010101" charset="-122"/>
              <a:ea typeface="Yuanti SC Regular" panose="02010600040101010101" charset="-122"/>
              <a:sym typeface="方正兰亭粗黑_GBK" charset="-122"/>
            </a:endParaRPr>
          </a:p>
        </p:txBody>
      </p:sp>
    </p:spTree>
  </p:cSld>
  <p:clrMapOvr>
    <a:masterClrMapping/>
  </p:clrMapOvr>
  <p:transition/>
  <p:timing/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3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456565" y="248603"/>
            <a:ext cx="5580063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 b="1">
                <a:solidFill>
                  <a:srgbClr val="099F3B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题型一</a:t>
            </a:r>
            <a:r>
              <a:rPr lang="en-US" altLang="zh-CN" sz="3600" b="1">
                <a:solidFill>
                  <a:srgbClr val="099F3B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 </a:t>
            </a:r>
            <a:r>
              <a:rPr lang="zh-CN" altLang="en-US" sz="3600" b="1">
                <a:solidFill>
                  <a:srgbClr val="099F3B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幂函数的概念</a:t>
            </a:r>
            <a:endParaRPr lang="zh-CN" altLang="en-US" sz="3600" b="1">
              <a:solidFill>
                <a:srgbClr val="099F3B"/>
              </a:solidFill>
              <a:latin typeface="Yuanti SC Bold" panose="02010600040101010101" charset="-122"/>
              <a:ea typeface="Yuanti SC Bold" panose="02010600040101010101" charset="-122"/>
              <a:cs typeface="Yuanti SC Bold" panose="02010600040101010101" charset="-122"/>
              <a:sym typeface="方正兰亭粗黑_GBK" charset="-122"/>
            </a:endParaRPr>
          </a:p>
        </p:txBody>
      </p:sp>
      <p:sp>
        <p:nvSpPr>
          <p:cNvPr id="2" name="Hexin Shape 2" title=""/>
          <p:cNvSpPr/>
          <p:nvPr/>
        </p:nvSpPr>
        <p:spPr>
          <a:xfrm>
            <a:off x="276352" y="368845"/>
            <a:ext cx="11402568" cy="1077976"/>
          </a:xfrm>
          <a:prstGeom prst="rect">
            <a:avLst/>
          </a:prstGeom>
          <a:noFill/>
        </p:spPr>
        <p:txBody>
          <a:bodyPr wrap="square" lIns="0" tIns="0" rIns="0" bIns="0" rtlCol="0" anchor="t"/>
          <a:lstStyle/>
          <a:p>
            <a:pPr algn="l" latinLnBrk="1">
              <a:lnSpc>
                <a:spcPct val="120000"/>
              </a:lnSpc>
            </a:pPr>
            <a:endParaRPr lang="en-US" altLang="zh-CN" sz="3200"/>
          </a:p>
        </p:txBody>
      </p:sp>
      <p:sp>
        <p:nvSpPr>
          <p:cNvPr id="9" name="矩形 8" title=""/>
          <p:cNvSpPr/>
          <p:nvPr>
            <p:custDataLst>
              <p:tags r:id="rId2"/>
            </p:custDataLst>
          </p:nvPr>
        </p:nvSpPr>
        <p:spPr>
          <a:xfrm>
            <a:off x="477032" y="692696"/>
            <a:ext cx="11237936" cy="73723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b="1" kern="1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800" b="1" kern="1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endParaRPr lang="zh-CN" altLang="zh-CN" sz="2800" kern="10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363" name="对象 1" title="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176020" y="608965"/>
          <a:ext cx="10828020" cy="221996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2" r:id="rId4" imgW="11677650" imgH="2400300" progId="Word.Document.12">
                  <p:embed/>
                </p:oleObj>
              </mc:Choice>
              <mc:Fallback>
                <p:oleObj r:id="rId4" imgW="11677650" imgH="24003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76020" y="608965"/>
                        <a:ext cx="10828020" cy="22199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19" title=""/>
          <p:cNvSpPr txBox="1"/>
          <p:nvPr>
            <p:custDataLst>
              <p:tags r:id="rId6"/>
            </p:custDataLst>
          </p:nvPr>
        </p:nvSpPr>
        <p:spPr>
          <a:xfrm>
            <a:off x="11376025" y="1568450"/>
            <a:ext cx="45656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en-US" altLang="zh-CN" sz="32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altLang="zh-CN" sz="3200" b="1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矩形 15" title=""/>
          <p:cNvSpPr/>
          <p:nvPr>
            <p:custDataLst>
              <p:tags r:id="rId7"/>
            </p:custDataLst>
          </p:nvPr>
        </p:nvSpPr>
        <p:spPr>
          <a:xfrm>
            <a:off x="276476" y="2949109"/>
            <a:ext cx="11392669" cy="607834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(2)</a:t>
            </a:r>
            <a:r>
              <a:rPr lang="zh-CN" altLang="zh-CN" kern="1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已知</a:t>
            </a:r>
            <a:r>
              <a:rPr lang="en-US" altLang="zh-CN" kern="1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                                              </a:t>
            </a:r>
            <a:r>
              <a:rPr lang="zh-CN" altLang="zh-CN" kern="1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是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幂函数，求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m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n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的值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17" name="对象 16" title=""/>
          <p:cNvGraphicFramePr>
            <a:graphicFrameLocks noChangeAspect="1"/>
          </p:cNvGraphicFramePr>
          <p:nvPr/>
        </p:nvGraphicFramePr>
        <p:xfrm>
          <a:off x="2076450" y="3668395"/>
          <a:ext cx="6535420" cy="340741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3" name="文档" r:id="rId8" imgW="7404100" imgH="3860800" progId="Word.Document.12">
                  <p:embed/>
                </p:oleObj>
              </mc:Choice>
              <mc:Fallback>
                <p:oleObj name="文档" r:id="rId8" imgW="7404100" imgH="38608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76450" y="3668395"/>
                        <a:ext cx="6535420" cy="3407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 title="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1476058" y="3092214"/>
          <a:ext cx="3506298" cy="49307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4" name="Equation" r:id="rId11" imgW="1828800" imgH="254000" progId="Equation.DSMT4">
                  <p:embed/>
                </p:oleObj>
              </mc:Choice>
              <mc:Fallback>
                <p:oleObj name="Equation" r:id="rId11" imgW="18288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476058" y="3092214"/>
                        <a:ext cx="3506298" cy="4930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 title="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1532890" y="5682923"/>
          <a:ext cx="7397750" cy="20828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5" name="文档" r:id="rId14" imgW="7404100" imgH="209550" progId="Word.Document.12">
                  <p:embed/>
                </p:oleObj>
              </mc:Choice>
              <mc:Fallback>
                <p:oleObj name="文档" r:id="rId14" imgW="7404100" imgH="2095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32890" y="5682923"/>
                        <a:ext cx="7397750" cy="208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3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576580" y="309245"/>
            <a:ext cx="809879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 b="1">
                <a:solidFill>
                  <a:srgbClr val="099F3B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题型二</a:t>
            </a:r>
            <a:r>
              <a:rPr lang="en-US" altLang="zh-CN" sz="3600" b="1">
                <a:solidFill>
                  <a:srgbClr val="099F3B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 </a:t>
            </a:r>
            <a:r>
              <a:rPr lang="zh-CN" altLang="en-US" sz="3600" b="1">
                <a:solidFill>
                  <a:srgbClr val="099F3B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幂函数的解析式</a:t>
            </a:r>
            <a:endParaRPr lang="zh-CN" altLang="en-US" sz="3600" b="1">
              <a:solidFill>
                <a:srgbClr val="099F3B"/>
              </a:solidFill>
              <a:latin typeface="Yuanti SC Bold" panose="02010600040101010101" charset="-122"/>
              <a:ea typeface="Yuanti SC Bold" panose="02010600040101010101" charset="-122"/>
              <a:cs typeface="Yuanti SC Bold" panose="02010600040101010101" charset="-122"/>
              <a:sym typeface="方正兰亭粗黑_GBK" charset="-122"/>
            </a:endParaRPr>
          </a:p>
        </p:txBody>
      </p:sp>
      <p:sp>
        <p:nvSpPr>
          <p:cNvPr id="2" name="Hexin Shape 2" title=""/>
          <p:cNvSpPr/>
          <p:nvPr/>
        </p:nvSpPr>
        <p:spPr>
          <a:xfrm>
            <a:off x="276352" y="368845"/>
            <a:ext cx="11402568" cy="1077976"/>
          </a:xfrm>
          <a:prstGeom prst="rect">
            <a:avLst/>
          </a:prstGeom>
          <a:noFill/>
        </p:spPr>
        <p:txBody>
          <a:bodyPr wrap="square" lIns="0" tIns="0" rIns="0" bIns="0" rtlCol="0" anchor="t"/>
          <a:lstStyle/>
          <a:p>
            <a:pPr algn="l" latinLnBrk="1">
              <a:lnSpc>
                <a:spcPct val="120000"/>
              </a:lnSpc>
            </a:pPr>
            <a:endParaRPr lang="en-US" altLang="zh-CN" sz="3200"/>
          </a:p>
        </p:txBody>
      </p:sp>
      <p:sp>
        <p:nvSpPr>
          <p:cNvPr id="9" name="矩形 8" title=""/>
          <p:cNvSpPr/>
          <p:nvPr>
            <p:custDataLst>
              <p:tags r:id="rId2"/>
            </p:custDataLst>
          </p:nvPr>
        </p:nvSpPr>
        <p:spPr>
          <a:xfrm>
            <a:off x="516402" y="968921"/>
            <a:ext cx="11237936" cy="82994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32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</a:rPr>
              <a:t>例</a:t>
            </a:r>
            <a:r>
              <a:rPr lang="en-US" altLang="zh-CN" sz="32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</a:rPr>
              <a:t>2</a:t>
            </a:r>
            <a:r>
              <a:rPr lang="zh-CN" altLang="zh-CN" sz="32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</a:rPr>
              <a:t>　</a:t>
            </a:r>
            <a:endParaRPr lang="zh-CN" altLang="zh-CN" sz="3200" b="1" kern="100">
              <a:effectLst/>
              <a:latin typeface="Times New Roman" panose="02020603050405020304" pitchFamily="18" charset="0"/>
              <a:ea typeface="幼圆" panose="02010509060101010101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 title="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356568" y="954281"/>
          <a:ext cx="11187430" cy="107442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6" name="文档" r:id="rId4" imgW="11188700" imgH="1073150" progId="Word.Document.12">
                  <p:embed/>
                </p:oleObj>
              </mc:Choice>
              <mc:Fallback>
                <p:oleObj name="文档" r:id="rId4" imgW="11188700" imgH="10731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56568" y="954281"/>
                        <a:ext cx="11187430" cy="1074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 title="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7895590" y="848995"/>
          <a:ext cx="1163320" cy="158242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7" name="文档" r:id="rId7" imgW="827405" imgH="1116965" progId="Word.Document.12">
                  <p:embed/>
                </p:oleObj>
              </mc:Choice>
              <mc:Fallback>
                <p:oleObj name="文档" r:id="rId7" imgW="827405" imgH="111696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95590" y="848995"/>
                        <a:ext cx="1163320" cy="1582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18" name="Object 1" title=""/>
          <p:cNvGraphicFramePr>
            <a:graphicFrameLocks noChangeAspect="1"/>
          </p:cNvGraphicFramePr>
          <p:nvPr/>
        </p:nvGraphicFramePr>
        <p:xfrm>
          <a:off x="1715770" y="2699385"/>
          <a:ext cx="6858000" cy="269303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8" name="文档" r:id="rId9" imgW="4064000" imgH="1593850" progId="Word.Document.12">
                  <p:embed/>
                </p:oleObj>
              </mc:Choice>
              <mc:Fallback>
                <p:oleObj name="文档" r:id="rId9" imgW="4064000" imgH="15938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15770" y="2699385"/>
                        <a:ext cx="6858000" cy="269303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0" fill="hold"/>
                                        <p:tgtEl>
                                          <p:spTgt spid="188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0" fill="hold"/>
                                        <p:tgtEl>
                                          <p:spTgt spid="188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0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3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576580" y="488950"/>
            <a:ext cx="722884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题型三</a:t>
            </a:r>
            <a:r>
              <a:rPr lang="en-US" altLang="zh-CN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 </a:t>
            </a:r>
            <a:r>
              <a:rPr lang="zh-CN" altLang="en-US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幂函数的定义域、值域</a:t>
            </a:r>
            <a:endParaRPr lang="zh-CN" altLang="en-US" sz="3600" b="1">
              <a:solidFill>
                <a:srgbClr val="099F3B"/>
              </a:solidFill>
              <a:latin typeface="Yuanti SC Regular" panose="02010600040101010101" charset="-122"/>
              <a:ea typeface="Yuanti SC Regular" panose="02010600040101010101" charset="-122"/>
              <a:cs typeface="Yuanti SC Regular" panose="02010600040101010101" charset="-122"/>
              <a:sym typeface="方正兰亭粗黑_GBK" charset="-122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685165" y="1329055"/>
            <a:ext cx="1082167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zh-CN" sz="32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例</a:t>
            </a:r>
            <a:r>
              <a:rPr lang="en-US" altLang="zh-CN" sz="32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3  </a:t>
            </a:r>
            <a:endParaRPr lang="en-US" altLang="zh-CN" sz="3200" b="1" kern="100" smtClean="0">
              <a:solidFill>
                <a:schemeClr val="tx1"/>
              </a:solidFill>
              <a:latin typeface="Times New Roman" panose="02020603050405020304" pitchFamily="18" charset="0"/>
              <a:ea typeface="幼圆" panose="02010509060101010101" charset="-122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187393" name="Object 3" title="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536065" y="1134110"/>
          <a:ext cx="12840335" cy="71247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9" name="文档" r:id="rId3" imgW="3759200" imgH="209550" progId="Word.Document.12">
                  <p:embed/>
                </p:oleObj>
              </mc:Choice>
              <mc:Fallback>
                <p:oleObj name="文档" r:id="rId3" imgW="3759200" imgH="2095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6065" y="1134110"/>
                        <a:ext cx="12840335" cy="71247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4" name="Object 1" title=""/>
          <p:cNvGraphicFramePr>
            <a:graphicFrameLocks noChangeAspect="1"/>
          </p:cNvGraphicFramePr>
          <p:nvPr/>
        </p:nvGraphicFramePr>
        <p:xfrm>
          <a:off x="2375535" y="2468880"/>
          <a:ext cx="4554855" cy="200215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0" name="文档" r:id="rId5" imgW="4064000" imgH="1790700" progId="Word.Document.12">
                  <p:embed/>
                </p:oleObj>
              </mc:Choice>
              <mc:Fallback>
                <p:oleObj name="文档" r:id="rId5" imgW="4064000" imgH="17907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75535" y="2468880"/>
                        <a:ext cx="4554855" cy="200215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0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3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576580" y="488950"/>
            <a:ext cx="722884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题型四</a:t>
            </a:r>
            <a:r>
              <a:rPr lang="en-US" altLang="zh-CN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 </a:t>
            </a:r>
            <a:r>
              <a:rPr lang="zh-CN" altLang="en-US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幂函数的性质</a:t>
            </a:r>
            <a:endParaRPr lang="zh-CN" altLang="en-US" sz="3600" b="1">
              <a:solidFill>
                <a:srgbClr val="099F3B"/>
              </a:solidFill>
              <a:latin typeface="Yuanti SC Regular" panose="02010600040101010101" charset="-122"/>
              <a:ea typeface="Yuanti SC Regular" panose="02010600040101010101" charset="-122"/>
              <a:cs typeface="Yuanti SC Regular" panose="02010600040101010101" charset="-122"/>
              <a:sym typeface="方正兰亭粗黑_GBK" charset="-122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636270" y="1307465"/>
            <a:ext cx="1082167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zh-CN" sz="32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例</a:t>
            </a:r>
            <a:r>
              <a:rPr lang="en-US" altLang="zh-CN" sz="32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4  </a:t>
            </a:r>
            <a:endParaRPr lang="en-US" altLang="zh-CN" sz="3200" b="1" kern="100" smtClean="0">
              <a:solidFill>
                <a:schemeClr val="tx1"/>
              </a:solidFill>
              <a:latin typeface="Times New Roman" panose="02020603050405020304" pitchFamily="18" charset="0"/>
              <a:ea typeface="幼圆" panose="020105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5843" name="Text Box 29" title="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175832" y="1369063"/>
            <a:ext cx="8208962" cy="52197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下列函数中</a:t>
            </a:r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lang="zh-CN" alt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</a:t>
            </a:r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-</a:t>
            </a:r>
            <a:r>
              <a:rPr lang="zh-CN" alt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∞</a:t>
            </a:r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0)</a:t>
            </a:r>
            <a:r>
              <a:rPr lang="zh-CN" alt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上是严格递增的是</a:t>
            </a:r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</a:t>
            </a:r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lang="zh-CN" alt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</a:t>
            </a:r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lang="zh-CN" altLang="en-US" sz="28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TextBox 5" title="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8435822" y="1388888"/>
            <a:ext cx="857256" cy="521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altLang="zh-CN" sz="2800" b="1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8417" name="Object 3" title="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617345" y="2011680"/>
          <a:ext cx="6278880" cy="92202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1" name="文档" r:id="rId5" imgW="5143500" imgH="800100" progId="Word.Document.12">
                  <p:embed/>
                </p:oleObj>
              </mc:Choice>
              <mc:Fallback>
                <p:oleObj name="文档" r:id="rId5" imgW="5143500" imgH="8001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7345" y="2011680"/>
                        <a:ext cx="6278880" cy="92202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 title="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516255" y="3068955"/>
          <a:ext cx="11097260" cy="85471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2" r:id="rId7" imgW="5276850" imgH="406400" progId="Word.Document.12">
                  <p:embed/>
                </p:oleObj>
              </mc:Choice>
              <mc:Fallback>
                <p:oleObj r:id="rId7" imgW="5276850" imgH="4064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6255" y="3068955"/>
                        <a:ext cx="11097260" cy="854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 title="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t="8155" r="-585"/>
          <a:stretch>
            <a:fillRect/>
          </a:stretch>
        </p:blipFill>
        <p:spPr>
          <a:xfrm>
            <a:off x="156210" y="4328795"/>
            <a:ext cx="11579860" cy="67945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0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 sz="2800"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 sz="2800"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 sz="2800"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 sz="2800"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516255" y="300355"/>
            <a:ext cx="728535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题型五</a:t>
            </a:r>
            <a:r>
              <a:rPr lang="en-US" altLang="zh-CN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 </a:t>
            </a:r>
            <a:r>
              <a:rPr lang="zh-CN" altLang="en-US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比较幂的大小</a:t>
            </a:r>
            <a:endParaRPr lang="zh-CN" altLang="en-US" sz="3600" b="1">
              <a:solidFill>
                <a:srgbClr val="099F3B"/>
              </a:solidFill>
              <a:latin typeface="Yuanti SC Regular" panose="02010600040101010101" charset="-122"/>
              <a:ea typeface="Yuanti SC Regular" panose="02010600040101010101" charset="-122"/>
              <a:cs typeface="Yuanti SC Regular" panose="02010600040101010101" charset="-122"/>
              <a:sym typeface="方正兰亭粗黑_GBK" charset="-122"/>
            </a:endParaRPr>
          </a:p>
        </p:txBody>
      </p:sp>
      <p:sp>
        <p:nvSpPr>
          <p:cNvPr id="16" name="矩形 15" title=""/>
          <p:cNvSpPr/>
          <p:nvPr>
            <p:custDataLst>
              <p:tags r:id="rId2"/>
            </p:custDataLst>
          </p:nvPr>
        </p:nvSpPr>
        <p:spPr>
          <a:xfrm>
            <a:off x="399667" y="980728"/>
            <a:ext cx="6632438" cy="76644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b="1" kern="10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例</a:t>
            </a:r>
            <a:r>
              <a:rPr lang="en-US" altLang="zh-CN" sz="2800" b="1" kern="10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5</a:t>
            </a:r>
            <a:r>
              <a:rPr lang="zh-CN" altLang="zh-CN" sz="2800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　</a:t>
            </a:r>
            <a:endParaRPr lang="zh-CN" altLang="zh-CN" sz="280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7650" name="对象 1" title="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236345" y="1208723"/>
          <a:ext cx="11483340" cy="327215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3" r:id="rId4" imgW="11677650" imgH="3340100" progId="Word.Document.12">
                  <p:embed/>
                </p:oleObj>
              </mc:Choice>
              <mc:Fallback>
                <p:oleObj r:id="rId4" imgW="11677650" imgH="33401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36345" y="1208723"/>
                        <a:ext cx="11483340" cy="32721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/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098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099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0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1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2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3" name="等腰三角形 23" title=""/>
          <p:cNvSpPr/>
          <p:nvPr/>
        </p:nvSpPr>
        <p:spPr>
          <a:xfrm rot="10800000">
            <a:off x="0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4" name="等腰三角形 24" title=""/>
          <p:cNvSpPr/>
          <p:nvPr/>
        </p:nvSpPr>
        <p:spPr>
          <a:xfrm rot="10800000">
            <a:off x="9131300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5" name="等腰三角形 25" title=""/>
          <p:cNvSpPr/>
          <p:nvPr/>
        </p:nvSpPr>
        <p:spPr>
          <a:xfrm rot="10800000">
            <a:off x="2282825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6" name="等腰三角形 26" title=""/>
          <p:cNvSpPr/>
          <p:nvPr/>
        </p:nvSpPr>
        <p:spPr>
          <a:xfrm rot="10800000">
            <a:off x="4565650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7" name="等腰三角形 27" title=""/>
          <p:cNvSpPr/>
          <p:nvPr/>
        </p:nvSpPr>
        <p:spPr>
          <a:xfrm rot="10800000">
            <a:off x="6848475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8" name="文本框 28" title=""/>
          <p:cNvSpPr/>
          <p:nvPr/>
        </p:nvSpPr>
        <p:spPr>
          <a:xfrm>
            <a:off x="575945" y="2588895"/>
            <a:ext cx="1258570" cy="30460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4800" b="1">
                <a:solidFill>
                  <a:srgbClr val="757070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 学习任务</a:t>
            </a:r>
            <a:endParaRPr lang="zh-CN" altLang="en-US" sz="4800" b="1">
              <a:solidFill>
                <a:srgbClr val="757070"/>
              </a:solidFill>
              <a:latin typeface="Yuanti SC Bold" panose="02010600040101010101" charset="-122"/>
              <a:ea typeface="Yuanti SC Bold" panose="02010600040101010101" charset="-122"/>
              <a:cs typeface="Yuanti SC Bold" panose="02010600040101010101" charset="-122"/>
              <a:sym typeface="方正兰亭粗黑_GBK" charset="-122"/>
            </a:endParaRPr>
          </a:p>
        </p:txBody>
      </p:sp>
      <p:sp>
        <p:nvSpPr>
          <p:cNvPr id="4109" name="直接连接符 30" title=""/>
          <p:cNvSpPr/>
          <p:nvPr/>
        </p:nvSpPr>
        <p:spPr>
          <a:xfrm flipH="1">
            <a:off x="2855595" y="608648"/>
            <a:ext cx="0" cy="534035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110" name="矩形 31" title=""/>
          <p:cNvSpPr/>
          <p:nvPr/>
        </p:nvSpPr>
        <p:spPr>
          <a:xfrm>
            <a:off x="3095308" y="940753"/>
            <a:ext cx="720725" cy="720725"/>
          </a:xfrm>
          <a:prstGeom prst="rect">
            <a:avLst/>
          </a:prstGeom>
          <a:noFill/>
          <a:ln w="12700" cap="flat" cmpd="sng">
            <a:solidFill>
              <a:srgbClr val="005596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r>
              <a:rPr lang="en-US" altLang="zh-CN" sz="2800">
                <a:solidFill>
                  <a:srgbClr val="005596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微软雅黑 Light" panose="020b0502040204020203" pitchFamily="2" charset="-122"/>
              </a:rPr>
              <a:t>1</a:t>
            </a:r>
            <a:endParaRPr lang="en-US" altLang="zh-CN" sz="2800">
              <a:solidFill>
                <a:srgbClr val="005596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  <a:sym typeface="微软雅黑 Light" panose="020b0502040204020203" pitchFamily="2" charset="-122"/>
            </a:endParaRPr>
          </a:p>
        </p:txBody>
      </p:sp>
      <p:sp>
        <p:nvSpPr>
          <p:cNvPr id="4111" name="矩形 32" title=""/>
          <p:cNvSpPr/>
          <p:nvPr/>
        </p:nvSpPr>
        <p:spPr>
          <a:xfrm>
            <a:off x="3155633" y="2469198"/>
            <a:ext cx="720725" cy="720725"/>
          </a:xfrm>
          <a:prstGeom prst="rect">
            <a:avLst/>
          </a:prstGeom>
          <a:noFill/>
          <a:ln w="12700" cap="flat" cmpd="sng">
            <a:solidFill>
              <a:srgbClr val="005596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r>
              <a:rPr lang="en-US" altLang="zh-CN" sz="2800">
                <a:solidFill>
                  <a:srgbClr val="005596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微软雅黑 Light" panose="020b0502040204020203" pitchFamily="2" charset="-122"/>
              </a:rPr>
              <a:t>2</a:t>
            </a:r>
            <a:endParaRPr lang="en-US" altLang="zh-CN" sz="2800">
              <a:solidFill>
                <a:srgbClr val="005596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  <a:sym typeface="微软雅黑 Light" panose="020b0502040204020203" pitchFamily="2" charset="-122"/>
            </a:endParaRPr>
          </a:p>
        </p:txBody>
      </p:sp>
      <p:sp>
        <p:nvSpPr>
          <p:cNvPr id="4112" name="矩形 33" title=""/>
          <p:cNvSpPr/>
          <p:nvPr/>
        </p:nvSpPr>
        <p:spPr>
          <a:xfrm>
            <a:off x="3155633" y="4269105"/>
            <a:ext cx="720725" cy="719138"/>
          </a:xfrm>
          <a:prstGeom prst="rect">
            <a:avLst/>
          </a:prstGeom>
          <a:noFill/>
          <a:ln w="12700" cap="flat" cmpd="sng">
            <a:solidFill>
              <a:srgbClr val="005596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r>
              <a:rPr lang="en-US" altLang="zh-CN" sz="2800">
                <a:solidFill>
                  <a:srgbClr val="005596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微软雅黑 Light" panose="020b0502040204020203" pitchFamily="2" charset="-122"/>
              </a:rPr>
              <a:t>3</a:t>
            </a:r>
            <a:endParaRPr lang="en-US" altLang="zh-CN" sz="2800">
              <a:solidFill>
                <a:srgbClr val="005596"/>
              </a:solidFill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  <a:sym typeface="微软雅黑 Light" panose="020b0502040204020203" pitchFamily="2" charset="-122"/>
            </a:endParaRPr>
          </a:p>
        </p:txBody>
      </p:sp>
      <p:sp>
        <p:nvSpPr>
          <p:cNvPr id="4115" name="矩形 39" title=""/>
          <p:cNvSpPr/>
          <p:nvPr/>
        </p:nvSpPr>
        <p:spPr>
          <a:xfrm>
            <a:off x="4115753" y="894080"/>
            <a:ext cx="6583680" cy="73723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  <a:spcAft>
                <a:spcPct val="0"/>
              </a:spcAft>
            </a:pPr>
            <a:r>
              <a:rPr lang="zh-CN" sz="2800" kern="100">
                <a:latin typeface="微软雅黑" panose="020b0503020204020204" charset="-122"/>
                <a:ea typeface="微软雅黑" panose="020b0503020204020204" charset="-122"/>
                <a:cs typeface="Yuanti SC Regular" panose="02010600040101010101" charset="-122"/>
                <a:sym typeface="+mn-ea"/>
              </a:rPr>
              <a:t>了解幂函数的概念，会求幂函数的解析式</a:t>
            </a:r>
            <a:endParaRPr lang="zh-CN" sz="2800" kern="100">
              <a:latin typeface="微软雅黑" panose="020b0503020204020204" charset="-122"/>
              <a:ea typeface="微软雅黑" panose="020b0503020204020204" charset="-122"/>
              <a:cs typeface="Yuanti SC Regular" panose="02010600040101010101" charset="-122"/>
              <a:sym typeface="+mn-ea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4046220" y="1805940"/>
            <a:ext cx="3098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/>
          </a:p>
        </p:txBody>
      </p:sp>
      <p:sp>
        <p:nvSpPr>
          <p:cNvPr id="12" name="矩形 11" title=""/>
          <p:cNvSpPr/>
          <p:nvPr>
            <p:custDataLst>
              <p:tags r:id="rId2"/>
            </p:custDataLst>
          </p:nvPr>
        </p:nvSpPr>
        <p:spPr>
          <a:xfrm>
            <a:off x="4235396" y="2049166"/>
            <a:ext cx="10307219" cy="141287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确定函数</a:t>
            </a:r>
            <a:r>
              <a:rPr lang="en-US" altLang="zh-CN" sz="2800" i="1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y=x</a:t>
            </a:r>
            <a:r>
              <a:rPr lang="en-US" altLang="zh-CN" sz="2800" i="1" kern="100" baseline="300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k</a:t>
            </a:r>
            <a:r>
              <a:rPr lang="en-US" altLang="zh-CN" sz="2800" i="1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k</a:t>
            </a:r>
            <a:r>
              <a:rPr lang="zh-CN" altLang="en-US" sz="2800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取不同数值时的定义域和值域，并</a:t>
            </a:r>
            <a:endParaRPr lang="zh-CN" altLang="en-US" sz="2800" kern="100"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en-US" sz="2800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利用描点法掌握幂函数的图像与性质</a:t>
            </a:r>
            <a:endParaRPr lang="zh-CN" altLang="en-US" sz="2800" kern="100"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5" name="矩形 4" title=""/>
          <p:cNvSpPr/>
          <p:nvPr>
            <p:custDataLst>
              <p:tags r:id="rId3"/>
            </p:custDataLst>
          </p:nvPr>
        </p:nvSpPr>
        <p:spPr>
          <a:xfrm>
            <a:off x="4175706" y="3968771"/>
            <a:ext cx="10307219" cy="76644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掌握函数图像变换中的平移变换、对称变换</a:t>
            </a:r>
            <a:endParaRPr lang="zh-CN" altLang="zh-CN" sz="2800" kern="100"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/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0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 sz="2800"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 sz="2800"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 sz="2800"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 sz="2800"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516255" y="300355"/>
            <a:ext cx="728535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题型五</a:t>
            </a:r>
            <a:r>
              <a:rPr lang="en-US" altLang="zh-CN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 </a:t>
            </a:r>
            <a:r>
              <a:rPr lang="zh-CN" altLang="en-US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比较幂的大小</a:t>
            </a:r>
            <a:endParaRPr lang="zh-CN" altLang="en-US" sz="3600" b="1">
              <a:solidFill>
                <a:srgbClr val="099F3B"/>
              </a:solidFill>
              <a:latin typeface="Yuanti SC Regular" panose="02010600040101010101" charset="-122"/>
              <a:ea typeface="Yuanti SC Regular" panose="02010600040101010101" charset="-122"/>
              <a:cs typeface="Yuanti SC Regular" panose="02010600040101010101" charset="-122"/>
              <a:sym typeface="方正兰亭粗黑_GBK" charset="-122"/>
            </a:endParaRPr>
          </a:p>
        </p:txBody>
      </p:sp>
      <p:graphicFrame>
        <p:nvGraphicFramePr>
          <p:cNvPr id="28674" name="对象 1" title="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513715" y="968693"/>
          <a:ext cx="11483340" cy="345503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4" r:id="rId3" imgW="11677650" imgH="3530600" progId="Word.Document.12">
                  <p:embed/>
                </p:oleObj>
              </mc:Choice>
              <mc:Fallback>
                <p:oleObj r:id="rId3" imgW="11677650" imgH="35306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3715" y="968693"/>
                        <a:ext cx="11483340" cy="34550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8" name="对象 1" title="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514985" y="4250690"/>
          <a:ext cx="11483340" cy="258826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5" r:id="rId6" imgW="11677650" imgH="2647950" progId="Word.Document.12">
                  <p:embed/>
                </p:oleObj>
              </mc:Choice>
              <mc:Fallback>
                <p:oleObj r:id="rId6" imgW="11677650" imgH="26479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4985" y="4250690"/>
                        <a:ext cx="11483340" cy="25882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/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0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 sz="2800"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 sz="2800"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 sz="2800"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 sz="2800"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516255" y="300355"/>
            <a:ext cx="728535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题型五</a:t>
            </a:r>
            <a:r>
              <a:rPr lang="en-US" altLang="zh-CN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 </a:t>
            </a:r>
            <a:r>
              <a:rPr lang="zh-CN" altLang="en-US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比较幂的大小</a:t>
            </a:r>
            <a:endParaRPr lang="zh-CN" altLang="en-US" sz="3600" b="1">
              <a:solidFill>
                <a:srgbClr val="099F3B"/>
              </a:solidFill>
              <a:latin typeface="Yuanti SC Regular" panose="02010600040101010101" charset="-122"/>
              <a:ea typeface="Yuanti SC Regular" panose="02010600040101010101" charset="-122"/>
              <a:cs typeface="Yuanti SC Regular" panose="02010600040101010101" charset="-122"/>
              <a:sym typeface="方正兰亭粗黑_GBK" charset="-122"/>
            </a:endParaRPr>
          </a:p>
        </p:txBody>
      </p:sp>
      <p:graphicFrame>
        <p:nvGraphicFramePr>
          <p:cNvPr id="30722" name="对象 1" title="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516255" y="1868488"/>
          <a:ext cx="11483340" cy="33940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6" r:id="rId3" imgW="11677650" imgH="3460750" progId="Word.Document.12">
                  <p:embed/>
                </p:oleObj>
              </mc:Choice>
              <mc:Fallback>
                <p:oleObj r:id="rId3" imgW="11677650" imgH="34607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6255" y="1868488"/>
                        <a:ext cx="11483340" cy="3394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/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0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 sz="2800"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 sz="2800"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 sz="2800"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 sz="2800"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516255" y="300355"/>
            <a:ext cx="728535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题型六</a:t>
            </a:r>
            <a:r>
              <a:rPr lang="en-US" altLang="zh-CN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 </a:t>
            </a:r>
            <a:r>
              <a:rPr lang="zh-CN" altLang="en-US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解不等式</a:t>
            </a:r>
            <a:endParaRPr lang="zh-CN" altLang="en-US" sz="3600" b="1">
              <a:solidFill>
                <a:srgbClr val="099F3B"/>
              </a:solidFill>
              <a:latin typeface="Yuanti SC Regular" panose="02010600040101010101" charset="-122"/>
              <a:ea typeface="Yuanti SC Regular" panose="02010600040101010101" charset="-122"/>
              <a:cs typeface="Yuanti SC Regular" panose="02010600040101010101" charset="-122"/>
              <a:sym typeface="方正兰亭粗黑_GBK" charset="-122"/>
            </a:endParaRPr>
          </a:p>
        </p:txBody>
      </p:sp>
      <p:sp>
        <p:nvSpPr>
          <p:cNvPr id="16" name="矩形 15" title=""/>
          <p:cNvSpPr/>
          <p:nvPr>
            <p:custDataLst>
              <p:tags r:id="rId2"/>
            </p:custDataLst>
          </p:nvPr>
        </p:nvSpPr>
        <p:spPr>
          <a:xfrm>
            <a:off x="399667" y="980728"/>
            <a:ext cx="6632438" cy="76644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b="1" kern="10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例</a:t>
            </a:r>
            <a:r>
              <a:rPr lang="en-US" altLang="zh-CN" sz="2800" b="1" kern="10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6</a:t>
            </a:r>
            <a:r>
              <a:rPr lang="zh-CN" altLang="zh-CN" sz="2800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　</a:t>
            </a:r>
            <a:endParaRPr lang="zh-CN" altLang="zh-CN" sz="280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31746" name="对象 1" title="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176020" y="1088708"/>
          <a:ext cx="11483340" cy="78168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7" r:id="rId4" imgW="11677650" imgH="800100" progId="Word.Document.12">
                  <p:embed/>
                </p:oleObj>
              </mc:Choice>
              <mc:Fallback>
                <p:oleObj r:id="rId4" imgW="11677650" imgH="8001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76020" y="1088708"/>
                        <a:ext cx="11483340" cy="7816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1" title="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934720" y="2005965"/>
          <a:ext cx="11483340" cy="430276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8" r:id="rId7" imgW="11677650" imgH="4394200" progId="Word.Document.12">
                  <p:embed/>
                </p:oleObj>
              </mc:Choice>
              <mc:Fallback>
                <p:oleObj r:id="rId7" imgW="11677650" imgH="43942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4720" y="2005965"/>
                        <a:ext cx="11483340" cy="43027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0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 sz="2800"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 sz="2800"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 sz="2800"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 sz="2800"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516255" y="300355"/>
            <a:ext cx="728535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题型六</a:t>
            </a:r>
            <a:r>
              <a:rPr lang="en-US" altLang="zh-CN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 </a:t>
            </a:r>
            <a:r>
              <a:rPr lang="zh-CN" altLang="en-US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解不等式</a:t>
            </a:r>
            <a:endParaRPr lang="zh-CN" altLang="en-US" sz="3600" b="1">
              <a:solidFill>
                <a:srgbClr val="099F3B"/>
              </a:solidFill>
              <a:latin typeface="Yuanti SC Regular" panose="02010600040101010101" charset="-122"/>
              <a:ea typeface="Yuanti SC Regular" panose="02010600040101010101" charset="-122"/>
              <a:cs typeface="Yuanti SC Regular" panose="02010600040101010101" charset="-122"/>
              <a:sym typeface="方正兰亭粗黑_GBK" charset="-122"/>
            </a:endParaRPr>
          </a:p>
        </p:txBody>
      </p:sp>
      <p:graphicFrame>
        <p:nvGraphicFramePr>
          <p:cNvPr id="32770" name="对象 1" title="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215265" y="1851661"/>
          <a:ext cx="11483340" cy="40735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9" r:id="rId3" imgW="11677650" imgH="4152900" progId="Word.Document.12">
                  <p:embed/>
                </p:oleObj>
              </mc:Choice>
              <mc:Fallback>
                <p:oleObj r:id="rId3" imgW="11677650" imgH="41529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265" y="1851661"/>
                        <a:ext cx="11483340" cy="4073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/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0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756285" y="429260"/>
            <a:ext cx="728535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题型七</a:t>
            </a:r>
            <a:r>
              <a:rPr lang="en-US" altLang="zh-CN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 </a:t>
            </a:r>
            <a:r>
              <a:rPr lang="zh-CN" altLang="en-US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图像的平移与对称</a:t>
            </a:r>
            <a:endParaRPr lang="zh-CN" altLang="en-US" sz="3600" b="1">
              <a:solidFill>
                <a:srgbClr val="099F3B"/>
              </a:solidFill>
              <a:latin typeface="Yuanti SC Regular" panose="02010600040101010101" charset="-122"/>
              <a:ea typeface="Yuanti SC Regular" panose="02010600040101010101" charset="-122"/>
              <a:cs typeface="Yuanti SC Regular" panose="02010600040101010101" charset="-122"/>
              <a:sym typeface="方正兰亭粗黑_GBK" charset="-122"/>
            </a:endParaRPr>
          </a:p>
        </p:txBody>
      </p:sp>
      <p:sp>
        <p:nvSpPr>
          <p:cNvPr id="1809410" name="Rectangle 2" title=""/>
          <p:cNvSpPr>
            <a:spLocks noGrp="1" noChangeArrowheads="1"/>
          </p:cNvSpPr>
          <p:nvPr>
            <p:ph idx="4294967295"/>
            <p:custDataLst>
              <p:tags r:id="rId2"/>
            </p:custDataLst>
          </p:nvPr>
        </p:nvSpPr>
        <p:spPr>
          <a:xfrm>
            <a:off x="190550" y="1124744"/>
            <a:ext cx="7719017" cy="802926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lgDash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algn="l">
              <a:lnSpc>
                <a:spcPct val="150000"/>
              </a:lnSpc>
              <a:buNone/>
              <a:tabLst>
                <a:tab pos="1882775"/>
                <a:tab pos="5465445"/>
                <a:tab pos="10226675"/>
              </a:tabLst>
            </a:pPr>
            <a:r>
              <a:rPr lang="zh-CN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7</a:t>
            </a:r>
            <a:r>
              <a:rPr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endParaRPr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 title="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1176020" y="1268730"/>
          <a:ext cx="8434705" cy="258699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0" r:id="rId3" imgW="6191250" imgH="1898650" progId="Word.Document.12">
                  <p:embed/>
                </p:oleObj>
              </mc:Choice>
              <mc:Fallback>
                <p:oleObj r:id="rId3" imgW="6191250" imgH="18986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6020" y="1268730"/>
                        <a:ext cx="8434705" cy="2586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 title="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76375" y="3668395"/>
            <a:ext cx="2220595" cy="2626995"/>
          </a:xfrm>
          <a:prstGeom prst="rect">
            <a:avLst/>
          </a:prstGeom>
        </p:spPr>
      </p:pic>
      <p:pic>
        <p:nvPicPr>
          <p:cNvPr id="4" name="图片 3" title=""/>
          <p:cNvPicPr>
            <a:picLocks noChangeAspect="1"/>
          </p:cNvPicPr>
          <p:nvPr/>
        </p:nvPicPr>
        <p:blipFill>
          <a:blip r:embed="rId6"/>
          <a:srcRect l="3863" t="12015" r="-1547" b="-12015"/>
          <a:stretch>
            <a:fillRect/>
          </a:stretch>
        </p:blipFill>
        <p:spPr>
          <a:xfrm>
            <a:off x="4116070" y="3848735"/>
            <a:ext cx="8108950" cy="106870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0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756285" y="429260"/>
            <a:ext cx="728535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题型七</a:t>
            </a:r>
            <a:r>
              <a:rPr lang="en-US" altLang="zh-CN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 </a:t>
            </a:r>
            <a:r>
              <a:rPr lang="zh-CN" altLang="en-US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图像的平移与对称</a:t>
            </a:r>
            <a:endParaRPr lang="zh-CN" altLang="en-US" sz="3600" b="1">
              <a:solidFill>
                <a:srgbClr val="099F3B"/>
              </a:solidFill>
              <a:latin typeface="Yuanti SC Regular" panose="02010600040101010101" charset="-122"/>
              <a:ea typeface="Yuanti SC Regular" panose="02010600040101010101" charset="-122"/>
              <a:cs typeface="Yuanti SC Regular" panose="02010600040101010101" charset="-122"/>
              <a:sym typeface="方正兰亭粗黑_GBK" charset="-122"/>
            </a:endParaRPr>
          </a:p>
        </p:txBody>
      </p:sp>
      <p:sp>
        <p:nvSpPr>
          <p:cNvPr id="1809410" name="Rectangle 2" title=""/>
          <p:cNvSpPr>
            <a:spLocks noGrp="1" noChangeArrowheads="1"/>
          </p:cNvSpPr>
          <p:nvPr>
            <p:ph idx="4294967295"/>
            <p:custDataLst>
              <p:tags r:id="rId2"/>
            </p:custDataLst>
          </p:nvPr>
        </p:nvSpPr>
        <p:spPr>
          <a:xfrm>
            <a:off x="190550" y="1124744"/>
            <a:ext cx="7719017" cy="802926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lgDash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algn="l">
              <a:lnSpc>
                <a:spcPct val="150000"/>
              </a:lnSpc>
              <a:buNone/>
              <a:tabLst>
                <a:tab pos="1882775"/>
                <a:tab pos="5465445"/>
                <a:tab pos="10226675"/>
              </a:tabLst>
            </a:pPr>
            <a:r>
              <a:rPr lang="zh-CN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7</a:t>
            </a:r>
            <a:r>
              <a:rPr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endParaRPr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 title="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1176020" y="1268730"/>
          <a:ext cx="8434705" cy="258699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1" r:id="rId3" imgW="6191250" imgH="1898650" progId="Word.Document.12">
                  <p:embed/>
                </p:oleObj>
              </mc:Choice>
              <mc:Fallback>
                <p:oleObj r:id="rId3" imgW="6191250" imgH="18986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6020" y="1268730"/>
                        <a:ext cx="8434705" cy="2586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 title="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555990" y="1928495"/>
            <a:ext cx="3571875" cy="3470910"/>
          </a:xfrm>
          <a:prstGeom prst="rect">
            <a:avLst/>
          </a:prstGeom>
        </p:spPr>
      </p:pic>
      <p:pic>
        <p:nvPicPr>
          <p:cNvPr id="4" name="图片 3" title="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195" y="3908425"/>
            <a:ext cx="9719945" cy="153606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0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756285" y="429260"/>
            <a:ext cx="728535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题型七</a:t>
            </a:r>
            <a:r>
              <a:rPr lang="en-US" altLang="zh-CN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 </a:t>
            </a:r>
            <a:r>
              <a:rPr lang="zh-CN" altLang="en-US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图像的平移与对称</a:t>
            </a:r>
            <a:endParaRPr lang="zh-CN" altLang="en-US" sz="3600" b="1">
              <a:solidFill>
                <a:srgbClr val="099F3B"/>
              </a:solidFill>
              <a:latin typeface="Yuanti SC Regular" panose="02010600040101010101" charset="-122"/>
              <a:ea typeface="Yuanti SC Regular" panose="02010600040101010101" charset="-122"/>
              <a:cs typeface="Yuanti SC Regular" panose="02010600040101010101" charset="-122"/>
              <a:sym typeface="方正兰亭粗黑_GBK" charset="-122"/>
            </a:endParaRPr>
          </a:p>
        </p:txBody>
      </p:sp>
      <p:sp>
        <p:nvSpPr>
          <p:cNvPr id="1809410" name="Rectangle 2" title=""/>
          <p:cNvSpPr>
            <a:spLocks noGrp="1" noChangeArrowheads="1"/>
          </p:cNvSpPr>
          <p:nvPr>
            <p:ph idx="4294967295"/>
            <p:custDataLst>
              <p:tags r:id="rId2"/>
            </p:custDataLst>
          </p:nvPr>
        </p:nvSpPr>
        <p:spPr>
          <a:xfrm>
            <a:off x="190550" y="1124744"/>
            <a:ext cx="7719017" cy="802926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lgDash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algn="l">
              <a:lnSpc>
                <a:spcPct val="150000"/>
              </a:lnSpc>
              <a:buNone/>
              <a:tabLst>
                <a:tab pos="1882775"/>
                <a:tab pos="5465445"/>
                <a:tab pos="10226675"/>
              </a:tabLst>
            </a:pPr>
            <a:r>
              <a:rPr lang="zh-CN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7</a:t>
            </a:r>
            <a:r>
              <a:rPr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endParaRPr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 title="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1176020" y="1268730"/>
          <a:ext cx="8434705" cy="258699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2" r:id="rId3" imgW="6191250" imgH="1898650" progId="Word.Document.12">
                  <p:embed/>
                </p:oleObj>
              </mc:Choice>
              <mc:Fallback>
                <p:oleObj r:id="rId3" imgW="6191250" imgH="18986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6020" y="1268730"/>
                        <a:ext cx="8434705" cy="2586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 title="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96075" y="2588895"/>
            <a:ext cx="3884295" cy="3563620"/>
          </a:xfrm>
          <a:prstGeom prst="rect">
            <a:avLst/>
          </a:prstGeom>
        </p:spPr>
      </p:pic>
      <p:pic>
        <p:nvPicPr>
          <p:cNvPr id="6" name="图片 5" title=""/>
          <p:cNvPicPr/>
          <p:nvPr/>
        </p:nvPicPr>
        <p:blipFill>
          <a:blip r:embed="rId6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l="3126" t="2228" r="7013" b="4058"/>
          <a:stretch>
            <a:fillRect/>
          </a:stretch>
        </p:blipFill>
        <p:spPr>
          <a:xfrm>
            <a:off x="396240" y="3909060"/>
            <a:ext cx="6899275" cy="2243455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0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756285" y="429260"/>
            <a:ext cx="728535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题型七</a:t>
            </a:r>
            <a:r>
              <a:rPr lang="en-US" altLang="zh-CN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 </a:t>
            </a:r>
            <a:r>
              <a:rPr lang="zh-CN" altLang="en-US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图像的平移与对称</a:t>
            </a:r>
            <a:endParaRPr lang="zh-CN" altLang="en-US" sz="3600" b="1">
              <a:solidFill>
                <a:srgbClr val="099F3B"/>
              </a:solidFill>
              <a:latin typeface="Yuanti SC Regular" panose="02010600040101010101" charset="-122"/>
              <a:ea typeface="Yuanti SC Regular" panose="02010600040101010101" charset="-122"/>
              <a:cs typeface="Yuanti SC Regular" panose="02010600040101010101" charset="-122"/>
              <a:sym typeface="方正兰亭粗黑_GBK" charset="-122"/>
            </a:endParaRPr>
          </a:p>
        </p:txBody>
      </p:sp>
      <p:sp>
        <p:nvSpPr>
          <p:cNvPr id="1809410" name="Rectangle 2" title=""/>
          <p:cNvSpPr>
            <a:spLocks noGrp="1" noChangeArrowheads="1"/>
          </p:cNvSpPr>
          <p:nvPr>
            <p:ph idx="4294967295"/>
            <p:custDataLst>
              <p:tags r:id="rId2"/>
            </p:custDataLst>
          </p:nvPr>
        </p:nvSpPr>
        <p:spPr>
          <a:xfrm>
            <a:off x="190550" y="1124744"/>
            <a:ext cx="7719017" cy="802926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lgDash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algn="l">
              <a:lnSpc>
                <a:spcPct val="150000"/>
              </a:lnSpc>
              <a:buNone/>
              <a:tabLst>
                <a:tab pos="1882775"/>
                <a:tab pos="5465445"/>
                <a:tab pos="10226675"/>
              </a:tabLst>
            </a:pPr>
            <a:r>
              <a:rPr lang="zh-CN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8</a:t>
            </a:r>
            <a:r>
              <a:rPr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endParaRPr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 title="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935990" y="1124585"/>
          <a:ext cx="9598660" cy="132842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3" r:id="rId3" imgW="5276850" imgH="730250" progId="Word.Document.12">
                  <p:embed/>
                </p:oleObj>
              </mc:Choice>
              <mc:Fallback>
                <p:oleObj r:id="rId3" imgW="5276850" imgH="7302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5990" y="1124585"/>
                        <a:ext cx="9598660" cy="1328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 title="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95960" y="2588895"/>
            <a:ext cx="10948035" cy="2480310"/>
          </a:xfrm>
          <a:prstGeom prst="rect">
            <a:avLst/>
          </a:prstGeom>
        </p:spPr>
      </p:pic>
      <p:sp>
        <p:nvSpPr>
          <p:cNvPr id="7" name="文本框 6" title=""/>
          <p:cNvSpPr txBox="1"/>
          <p:nvPr/>
        </p:nvSpPr>
        <p:spPr>
          <a:xfrm>
            <a:off x="7132320" y="1217295"/>
            <a:ext cx="253682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1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4338" name="文本框 10" title=""/>
          <p:cNvSpPr/>
          <p:nvPr/>
        </p:nvSpPr>
        <p:spPr>
          <a:xfrm>
            <a:off x="695325" y="239713"/>
            <a:ext cx="7740650" cy="9248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59500" b="1">
                <a:solidFill>
                  <a:srgbClr val="D9D9D9"/>
                </a:solidFill>
                <a:latin typeface="Meiryo" pitchFamily="2" charset="-128"/>
                <a:ea typeface="Meiryo" pitchFamily="2" charset="-128"/>
                <a:sym typeface="Meiryo" pitchFamily="2" charset="-128"/>
              </a:rPr>
              <a:t>4</a:t>
            </a:r>
            <a:endParaRPr lang="zh-CN" altLang="en-US" sz="59500" b="1">
              <a:solidFill>
                <a:srgbClr val="D9D9D9"/>
              </a:solidFill>
              <a:latin typeface="Meiryo" pitchFamily="2" charset="-128"/>
              <a:ea typeface="Meiryo" pitchFamily="2" charset="-128"/>
              <a:sym typeface="Meiryo" pitchFamily="2" charset="-128"/>
            </a:endParaRPr>
          </a:p>
        </p:txBody>
      </p:sp>
      <p:sp>
        <p:nvSpPr>
          <p:cNvPr id="14339" name="任意多边形 24" title=""/>
          <p:cNvSpPr/>
          <p:nvPr/>
        </p:nvSpPr>
        <p:spPr>
          <a:xfrm flipH="1">
            <a:off x="8128000" y="0"/>
            <a:ext cx="4064000" cy="6858000"/>
          </a:xfrm>
          <a:custGeom>
            <a:gdLst>
              <a:gd name="txL" fmla="*/ 0 w 4064001"/>
              <a:gd name="txT" fmla="*/ 0 h 6857999"/>
              <a:gd name="txR" fmla="*/ 4064001 w 4064001"/>
              <a:gd name="txB" fmla="*/ 6857999 h 6857999"/>
            </a:gdLst>
            <a:cxnLst>
              <a:cxn ang="0">
                <a:pos x="0" y="0"/>
              </a:cxn>
              <a:cxn ang="0">
                <a:pos x="0" y="6857999"/>
              </a:cxn>
              <a:cxn ang="0">
                <a:pos x="2" y="6857999"/>
              </a:cxn>
              <a:cxn ang="0">
                <a:pos x="4064001" y="4572000"/>
              </a:cxn>
              <a:cxn ang="0">
                <a:pos x="2323124" y="2613513"/>
              </a:cxn>
              <a:cxn ang="0">
                <a:pos x="1" y="6855208"/>
              </a:cxn>
              <a:cxn ang="0">
                <a:pos x="1" y="1"/>
              </a:cxn>
            </a:cxnLst>
            <a:rect l="txL" t="txT" r="txR" b="txB"/>
            <a:pathLst>
              <a:path w="4064001" h="6857999">
                <a:moveTo>
                  <a:pt x="0" y="0"/>
                </a:moveTo>
                <a:lnTo>
                  <a:pt x="0" y="6857999"/>
                </a:lnTo>
                <a:lnTo>
                  <a:pt x="2" y="6857999"/>
                </a:lnTo>
                <a:lnTo>
                  <a:pt x="4064001" y="4572000"/>
                </a:lnTo>
                <a:lnTo>
                  <a:pt x="2323124" y="2613513"/>
                </a:lnTo>
                <a:lnTo>
                  <a:pt x="1" y="6855208"/>
                </a:lnTo>
                <a:lnTo>
                  <a:pt x="1" y="1"/>
                </a:lnTo>
                <a:close/>
              </a:path>
            </a:pathLst>
          </a:custGeom>
          <a:solidFill>
            <a:srgbClr val="9852B2"/>
          </a:solidFill>
          <a:ln w="12700" cap="flat" cmpd="sng">
            <a:solidFill>
              <a:srgbClr val="9852B2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4340" name="任意多边形 25" title=""/>
          <p:cNvSpPr/>
          <p:nvPr/>
        </p:nvSpPr>
        <p:spPr>
          <a:xfrm flipH="1">
            <a:off x="9869488" y="0"/>
            <a:ext cx="2322512" cy="6854825"/>
          </a:xfrm>
          <a:custGeom>
            <a:gdLst>
              <a:gd name="txL" fmla="*/ 0 w 2323123"/>
              <a:gd name="txT" fmla="*/ 0 h 6855207"/>
              <a:gd name="txR" fmla="*/ 2323123 w 2323123"/>
              <a:gd name="txB" fmla="*/ 6855207 h 6855207"/>
            </a:gdLst>
            <a:cxnLst>
              <a:cxn ang="0">
                <a:pos x="0" y="0"/>
              </a:cxn>
              <a:cxn ang="0">
                <a:pos x="0" y="6855207"/>
              </a:cxn>
              <a:cxn ang="0">
                <a:pos x="2323123" y="2613512"/>
              </a:cxn>
              <a:cxn ang="0">
                <a:pos x="3" y="2"/>
              </a:cxn>
            </a:cxnLst>
            <a:rect l="txL" t="txT" r="txR" b="txB"/>
            <a:pathLst>
              <a:path w="2323123" h="6855207">
                <a:moveTo>
                  <a:pt x="0" y="0"/>
                </a:moveTo>
                <a:lnTo>
                  <a:pt x="0" y="6855207"/>
                </a:lnTo>
                <a:lnTo>
                  <a:pt x="2323123" y="2613512"/>
                </a:lnTo>
                <a:lnTo>
                  <a:pt x="3" y="2"/>
                </a:lnTo>
                <a:close/>
              </a:path>
            </a:pathLst>
          </a:custGeom>
          <a:solidFill>
            <a:srgbClr val="A365BB"/>
          </a:solidFill>
          <a:ln w="12700" cap="flat" cmpd="sng">
            <a:solidFill>
              <a:srgbClr val="A365BB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4341" name="任意多边形 26" title=""/>
          <p:cNvSpPr/>
          <p:nvPr/>
        </p:nvSpPr>
        <p:spPr>
          <a:xfrm flipH="1">
            <a:off x="9321800" y="0"/>
            <a:ext cx="2870200" cy="2613025"/>
          </a:xfrm>
          <a:custGeom>
            <a:gdLst>
              <a:gd name="txL" fmla="*/ 0 w 2870255"/>
              <a:gd name="txT" fmla="*/ 0 h 2613510"/>
              <a:gd name="txR" fmla="*/ 2870255 w 2870255"/>
              <a:gd name="txB" fmla="*/ 2613510 h 2613510"/>
            </a:gdLst>
            <a:cxnLst>
              <a:cxn ang="0">
                <a:pos x="0" y="0"/>
              </a:cxn>
              <a:cxn ang="0">
                <a:pos x="2323120" y="2613510"/>
              </a:cxn>
              <a:cxn ang="0">
                <a:pos x="2870255" y="1614518"/>
              </a:cxn>
            </a:cxnLst>
            <a:rect l="txL" t="txT" r="txR" b="txB"/>
            <a:pathLst>
              <a:path w="2870255" h="2613510">
                <a:moveTo>
                  <a:pt x="0" y="0"/>
                </a:moveTo>
                <a:lnTo>
                  <a:pt x="2323120" y="2613510"/>
                </a:lnTo>
                <a:lnTo>
                  <a:pt x="2870255" y="1614518"/>
                </a:lnTo>
                <a:close/>
              </a:path>
            </a:pathLst>
          </a:custGeom>
          <a:solidFill>
            <a:srgbClr val="B789C9"/>
          </a:solidFill>
          <a:ln w="12700" cap="flat" cmpd="sng">
            <a:solidFill>
              <a:srgbClr val="B789C9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4342" name="任意多边形 27" title=""/>
          <p:cNvSpPr/>
          <p:nvPr/>
        </p:nvSpPr>
        <p:spPr>
          <a:xfrm flipH="1">
            <a:off x="6096000" y="1614488"/>
            <a:ext cx="6096000" cy="5243512"/>
          </a:xfrm>
          <a:custGeom>
            <a:gdLst>
              <a:gd name="txL" fmla="*/ 0 w 6096000"/>
              <a:gd name="txT" fmla="*/ 0 h 5243479"/>
              <a:gd name="txR" fmla="*/ 6096000 w 6096000"/>
              <a:gd name="txB" fmla="*/ 5243479 h 5243479"/>
            </a:gdLst>
            <a:cxnLst>
              <a:cxn ang="0">
                <a:pos x="2" y="5243478"/>
              </a:cxn>
              <a:cxn ang="0">
                <a:pos x="0" y="5243478"/>
              </a:cxn>
              <a:cxn ang="0">
                <a:pos x="0" y="5243479"/>
              </a:cxn>
              <a:cxn ang="0">
                <a:pos x="2870259" y="0"/>
              </a:cxn>
              <a:cxn ang="0">
                <a:pos x="2323124" y="998992"/>
              </a:cxn>
              <a:cxn ang="0">
                <a:pos x="4064001" y="2957479"/>
              </a:cxn>
              <a:cxn ang="0">
                <a:pos x="6096000" y="1814479"/>
              </a:cxn>
            </a:cxnLst>
            <a:rect l="txL" t="txT" r="txR" b="txB"/>
            <a:pathLst>
              <a:path w="6096000" h="5243479">
                <a:moveTo>
                  <a:pt x="2" y="5243478"/>
                </a:moveTo>
                <a:lnTo>
                  <a:pt x="0" y="5243478"/>
                </a:lnTo>
                <a:lnTo>
                  <a:pt x="0" y="5243479"/>
                </a:lnTo>
                <a:close/>
                <a:moveTo>
                  <a:pt x="2870259" y="0"/>
                </a:moveTo>
                <a:lnTo>
                  <a:pt x="2323124" y="998992"/>
                </a:lnTo>
                <a:lnTo>
                  <a:pt x="4064001" y="2957479"/>
                </a:lnTo>
                <a:lnTo>
                  <a:pt x="6096000" y="1814479"/>
                </a:lnTo>
                <a:close/>
              </a:path>
            </a:pathLst>
          </a:custGeom>
          <a:solidFill>
            <a:srgbClr val="A469BD"/>
          </a:solidFill>
          <a:ln w="12700" cap="flat" cmpd="sng">
            <a:solidFill>
              <a:srgbClr val="A469BD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4343" name="任意多边形 28" title=""/>
          <p:cNvSpPr/>
          <p:nvPr/>
        </p:nvSpPr>
        <p:spPr>
          <a:xfrm>
            <a:off x="6096000" y="4572000"/>
            <a:ext cx="6096000" cy="2286000"/>
          </a:xfrm>
          <a:custGeom>
            <a:gdLst>
              <a:gd name="txL" fmla="*/ 0 w 6095998"/>
              <a:gd name="txT" fmla="*/ 0 h 2285999"/>
              <a:gd name="txR" fmla="*/ 6095998 w 6095998"/>
              <a:gd name="txB" fmla="*/ 2285999 h 2285999"/>
            </a:gdLst>
            <a:cxnLst>
              <a:cxn ang="0">
                <a:pos x="2032000" y="0"/>
              </a:cxn>
              <a:cxn ang="0">
                <a:pos x="6095998" y="2285999"/>
              </a:cxn>
              <a:cxn ang="0">
                <a:pos x="0" y="2285999"/>
              </a:cxn>
            </a:cxnLst>
            <a:rect l="txL" t="txT" r="txR" b="txB"/>
            <a:pathLst>
              <a:path w="6095998" h="2285999">
                <a:moveTo>
                  <a:pt x="2032000" y="0"/>
                </a:moveTo>
                <a:lnTo>
                  <a:pt x="6095998" y="2285999"/>
                </a:lnTo>
                <a:lnTo>
                  <a:pt x="0" y="2285999"/>
                </a:lnTo>
                <a:close/>
              </a:path>
            </a:pathLst>
          </a:custGeom>
          <a:solidFill>
            <a:srgbClr val="8D44AD"/>
          </a:solidFill>
          <a:ln w="12700" cap="flat" cmpd="sng">
            <a:solidFill>
              <a:srgbClr val="8D44AD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4344" name="任意多边形 29" title=""/>
          <p:cNvSpPr/>
          <p:nvPr/>
        </p:nvSpPr>
        <p:spPr>
          <a:xfrm>
            <a:off x="0" y="3429000"/>
            <a:ext cx="12192000" cy="342900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6096000" y="0"/>
              </a:cxn>
              <a:cxn ang="0">
                <a:pos x="8128000" y="1143000"/>
              </a:cxn>
              <a:cxn ang="0">
                <a:pos x="6096000" y="3428999"/>
              </a:cxn>
              <a:cxn ang="0">
                <a:pos x="12191998" y="3428999"/>
              </a:cxn>
              <a:cxn ang="0">
                <a:pos x="12192000" y="3429000"/>
              </a:cxn>
              <a:cxn ang="0">
                <a:pos x="0" y="3429000"/>
              </a:cxn>
            </a:cxnLst>
            <a:rect l="txL" t="txT" r="txR" b="txB"/>
            <a:pathLst>
              <a:path w="12192000" h="3429000">
                <a:moveTo>
                  <a:pt x="6096000" y="0"/>
                </a:moveTo>
                <a:lnTo>
                  <a:pt x="8128000" y="1143000"/>
                </a:lnTo>
                <a:lnTo>
                  <a:pt x="6096000" y="3428999"/>
                </a:lnTo>
                <a:lnTo>
                  <a:pt x="12191998" y="3428999"/>
                </a:lnTo>
                <a:lnTo>
                  <a:pt x="12192000" y="3429000"/>
                </a:lnTo>
                <a:lnTo>
                  <a:pt x="0" y="3429000"/>
                </a:lnTo>
                <a:close/>
              </a:path>
            </a:pathLst>
          </a:custGeom>
          <a:solidFill>
            <a:srgbClr val="9958B4"/>
          </a:solidFill>
          <a:ln w="12700" cap="flat" cmpd="sng">
            <a:solidFill>
              <a:srgbClr val="9958B4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4346" name="文本框 12" title=""/>
          <p:cNvSpPr/>
          <p:nvPr/>
        </p:nvSpPr>
        <p:spPr>
          <a:xfrm>
            <a:off x="6245225" y="3657600"/>
            <a:ext cx="5610225" cy="7683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4400" b="1">
                <a:solidFill>
                  <a:schemeClr val="bg1"/>
                </a:solidFill>
                <a:latin typeface="Yuanti SC Bold" panose="02010600040101010101" charset="-122"/>
                <a:ea typeface="Yuanti SC Bold" panose="02010600040101010101" charset="-122"/>
                <a:sym typeface="方正兰亭粗黑_GBK" charset="-122"/>
              </a:rPr>
              <a:t>课堂练习</a:t>
            </a:r>
            <a:endParaRPr lang="zh-CN" altLang="en-US" sz="4400" b="1">
              <a:solidFill>
                <a:schemeClr val="bg1"/>
              </a:solidFill>
              <a:latin typeface="Yuanti SC Bold" panose="02010600040101010101" charset="-122"/>
              <a:ea typeface="Yuanti SC Bold" panose="02010600040101010101" charset="-122"/>
              <a:sym typeface="方正兰亭粗黑_GBK" charset="-122"/>
            </a:endParaRPr>
          </a:p>
        </p:txBody>
      </p:sp>
    </p:spTree>
  </p:cSld>
  <p:clrMapOvr>
    <a:masterClrMapping/>
  </p:clrMapOvr>
  <p:transition/>
  <p:timing/>
</p:sld>
</file>

<file path=ppt/slides/slide2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3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4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5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6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graphicFrame>
        <p:nvGraphicFramePr>
          <p:cNvPr id="11266" name="对象 1" title="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516255" y="488633"/>
          <a:ext cx="11483340" cy="240538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4" r:id="rId3" imgW="11677650" imgH="2457450" progId="Word.Document.12">
                  <p:embed/>
                </p:oleObj>
              </mc:Choice>
              <mc:Fallback>
                <p:oleObj r:id="rId3" imgW="11677650" imgH="24574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6255" y="488633"/>
                        <a:ext cx="11483340" cy="24053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0" name="对象 1" title=""/>
          <p:cNvGraphicFramePr>
            <a:graphicFrameLocks noChangeAspect="1"/>
          </p:cNvGraphicFramePr>
          <p:nvPr/>
        </p:nvGraphicFramePr>
        <p:xfrm>
          <a:off x="455295" y="3124201"/>
          <a:ext cx="11483340" cy="240855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5" r:id="rId5" imgW="11677650" imgH="2457450" progId="Word.Document.12">
                  <p:embed/>
                </p:oleObj>
              </mc:Choice>
              <mc:Fallback>
                <p:oleObj r:id="rId5" imgW="11677650" imgH="24574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5295" y="3124201"/>
                        <a:ext cx="11483340" cy="24085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19" title=""/>
          <p:cNvSpPr txBox="1"/>
          <p:nvPr>
            <p:custDataLst>
              <p:tags r:id="rId7"/>
            </p:custDataLst>
          </p:nvPr>
        </p:nvSpPr>
        <p:spPr>
          <a:xfrm>
            <a:off x="11315700" y="428625"/>
            <a:ext cx="45656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en-US" altLang="zh-CN" sz="32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altLang="zh-CN" sz="3200" b="1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flipH="1">
            <a:off x="11645900" y="123190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122" name="文本框 1" title=""/>
          <p:cNvSpPr/>
          <p:nvPr/>
        </p:nvSpPr>
        <p:spPr>
          <a:xfrm>
            <a:off x="695325" y="239713"/>
            <a:ext cx="7740650" cy="9248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59500" b="1">
                <a:solidFill>
                  <a:srgbClr val="D9D9D9"/>
                </a:solidFill>
                <a:latin typeface="Meiryo" pitchFamily="2" charset="-128"/>
                <a:ea typeface="Meiryo" pitchFamily="2" charset="-128"/>
                <a:sym typeface="Meiryo" pitchFamily="2" charset="-128"/>
              </a:rPr>
              <a:t>1</a:t>
            </a:r>
            <a:endParaRPr lang="zh-CN" altLang="en-US" sz="59500" b="1">
              <a:solidFill>
                <a:srgbClr val="D9D9D9"/>
              </a:solidFill>
              <a:latin typeface="Meiryo" pitchFamily="2" charset="-128"/>
              <a:ea typeface="Meiryo" pitchFamily="2" charset="-128"/>
              <a:sym typeface="Meiryo" pitchFamily="2" charset="-128"/>
            </a:endParaRPr>
          </a:p>
        </p:txBody>
      </p:sp>
      <p:sp>
        <p:nvSpPr>
          <p:cNvPr id="5123" name="任意多边形 24" title=""/>
          <p:cNvSpPr/>
          <p:nvPr/>
        </p:nvSpPr>
        <p:spPr>
          <a:xfrm flipH="1">
            <a:off x="8128000" y="0"/>
            <a:ext cx="4064000" cy="6858000"/>
          </a:xfrm>
          <a:custGeom>
            <a:gdLst>
              <a:gd name="txL" fmla="*/ 0 w 4064001"/>
              <a:gd name="txT" fmla="*/ 0 h 6857999"/>
              <a:gd name="txR" fmla="*/ 4064001 w 4064001"/>
              <a:gd name="txB" fmla="*/ 6857999 h 6857999"/>
            </a:gdLst>
            <a:cxnLst>
              <a:cxn ang="0">
                <a:pos x="0" y="0"/>
              </a:cxn>
              <a:cxn ang="0">
                <a:pos x="0" y="6857999"/>
              </a:cxn>
              <a:cxn ang="0">
                <a:pos x="2" y="6857999"/>
              </a:cxn>
              <a:cxn ang="0">
                <a:pos x="4064001" y="4572000"/>
              </a:cxn>
              <a:cxn ang="0">
                <a:pos x="2323124" y="2613513"/>
              </a:cxn>
              <a:cxn ang="0">
                <a:pos x="1" y="6855208"/>
              </a:cxn>
              <a:cxn ang="0">
                <a:pos x="1" y="1"/>
              </a:cxn>
            </a:cxnLst>
            <a:rect l="txL" t="txT" r="txR" b="txB"/>
            <a:pathLst>
              <a:path w="4064001" h="6857999">
                <a:moveTo>
                  <a:pt x="0" y="0"/>
                </a:moveTo>
                <a:lnTo>
                  <a:pt x="0" y="6857999"/>
                </a:lnTo>
                <a:lnTo>
                  <a:pt x="2" y="6857999"/>
                </a:lnTo>
                <a:lnTo>
                  <a:pt x="4064001" y="4572000"/>
                </a:lnTo>
                <a:lnTo>
                  <a:pt x="2323124" y="2613513"/>
                </a:lnTo>
                <a:lnTo>
                  <a:pt x="1" y="6855208"/>
                </a:lnTo>
                <a:lnTo>
                  <a:pt x="1" y="1"/>
                </a:lnTo>
                <a:close/>
              </a:path>
            </a:pathLst>
          </a:custGeom>
          <a:solidFill>
            <a:srgbClr val="0167B1"/>
          </a:solidFill>
          <a:ln w="12700" cap="flat" cmpd="sng">
            <a:solidFill>
              <a:srgbClr val="0167B1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124" name="任意多边形 25" title=""/>
          <p:cNvSpPr/>
          <p:nvPr/>
        </p:nvSpPr>
        <p:spPr>
          <a:xfrm flipH="1">
            <a:off x="9869488" y="0"/>
            <a:ext cx="2322512" cy="6854825"/>
          </a:xfrm>
          <a:custGeom>
            <a:gdLst>
              <a:gd name="txL" fmla="*/ 0 w 2323123"/>
              <a:gd name="txT" fmla="*/ 0 h 6855207"/>
              <a:gd name="txR" fmla="*/ 2323123 w 2323123"/>
              <a:gd name="txB" fmla="*/ 6855207 h 6855207"/>
            </a:gdLst>
            <a:cxnLst>
              <a:cxn ang="0">
                <a:pos x="0" y="0"/>
              </a:cxn>
              <a:cxn ang="0">
                <a:pos x="0" y="6855207"/>
              </a:cxn>
              <a:cxn ang="0">
                <a:pos x="2323123" y="2613512"/>
              </a:cxn>
              <a:cxn ang="0">
                <a:pos x="3" y="2"/>
              </a:cxn>
            </a:cxnLst>
            <a:rect l="txL" t="txT" r="txR" b="txB"/>
            <a:pathLst>
              <a:path w="2323123" h="6855207">
                <a:moveTo>
                  <a:pt x="0" y="0"/>
                </a:moveTo>
                <a:lnTo>
                  <a:pt x="0" y="6855207"/>
                </a:lnTo>
                <a:lnTo>
                  <a:pt x="2323123" y="2613512"/>
                </a:lnTo>
                <a:lnTo>
                  <a:pt x="3" y="2"/>
                </a:lnTo>
                <a:close/>
              </a:path>
            </a:pathLst>
          </a:custGeom>
          <a:solidFill>
            <a:srgbClr val="006CB4"/>
          </a:solidFill>
          <a:ln w="12700" cap="flat" cmpd="sng">
            <a:solidFill>
              <a:srgbClr val="006CB4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125" name="任意多边形 26" title=""/>
          <p:cNvSpPr/>
          <p:nvPr/>
        </p:nvSpPr>
        <p:spPr>
          <a:xfrm flipH="1">
            <a:off x="9321800" y="0"/>
            <a:ext cx="2870200" cy="2613025"/>
          </a:xfrm>
          <a:custGeom>
            <a:gdLst>
              <a:gd name="txL" fmla="*/ 0 w 2870255"/>
              <a:gd name="txT" fmla="*/ 0 h 2613510"/>
              <a:gd name="txR" fmla="*/ 2870255 w 2870255"/>
              <a:gd name="txB" fmla="*/ 2613510 h 2613510"/>
            </a:gdLst>
            <a:cxnLst>
              <a:cxn ang="0">
                <a:pos x="0" y="0"/>
              </a:cxn>
              <a:cxn ang="0">
                <a:pos x="2323120" y="2613510"/>
              </a:cxn>
              <a:cxn ang="0">
                <a:pos x="2870255" y="1614518"/>
              </a:cxn>
            </a:cxnLst>
            <a:rect l="txL" t="txT" r="txR" b="txB"/>
            <a:pathLst>
              <a:path w="2870255" h="2613510">
                <a:moveTo>
                  <a:pt x="0" y="0"/>
                </a:moveTo>
                <a:lnTo>
                  <a:pt x="2323120" y="2613510"/>
                </a:lnTo>
                <a:lnTo>
                  <a:pt x="2870255" y="1614518"/>
                </a:lnTo>
                <a:close/>
              </a:path>
            </a:pathLst>
          </a:custGeom>
          <a:solidFill>
            <a:srgbClr val="0B7BC3"/>
          </a:solidFill>
          <a:ln w="12700" cap="flat" cmpd="sng">
            <a:solidFill>
              <a:srgbClr val="0B7BC3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126" name="任意多边形 27" title=""/>
          <p:cNvSpPr/>
          <p:nvPr/>
        </p:nvSpPr>
        <p:spPr>
          <a:xfrm flipH="1">
            <a:off x="6096000" y="1614488"/>
            <a:ext cx="6096000" cy="5243512"/>
          </a:xfrm>
          <a:custGeom>
            <a:gdLst>
              <a:gd name="txL" fmla="*/ 0 w 6096000"/>
              <a:gd name="txT" fmla="*/ 0 h 5243479"/>
              <a:gd name="txR" fmla="*/ 6096000 w 6096000"/>
              <a:gd name="txB" fmla="*/ 5243479 h 5243479"/>
            </a:gdLst>
            <a:cxnLst>
              <a:cxn ang="0">
                <a:pos x="2" y="5243478"/>
              </a:cxn>
              <a:cxn ang="0">
                <a:pos x="0" y="5243478"/>
              </a:cxn>
              <a:cxn ang="0">
                <a:pos x="0" y="5243479"/>
              </a:cxn>
              <a:cxn ang="0">
                <a:pos x="2870259" y="0"/>
              </a:cxn>
              <a:cxn ang="0">
                <a:pos x="2323124" y="998992"/>
              </a:cxn>
              <a:cxn ang="0">
                <a:pos x="4064001" y="2957479"/>
              </a:cxn>
              <a:cxn ang="0">
                <a:pos x="6096000" y="1814479"/>
              </a:cxn>
            </a:cxnLst>
            <a:rect l="txL" t="txT" r="txR" b="txB"/>
            <a:pathLst>
              <a:path w="6096000" h="5243479">
                <a:moveTo>
                  <a:pt x="2" y="5243478"/>
                </a:moveTo>
                <a:lnTo>
                  <a:pt x="0" y="5243478"/>
                </a:lnTo>
                <a:lnTo>
                  <a:pt x="0" y="5243479"/>
                </a:lnTo>
                <a:close/>
                <a:moveTo>
                  <a:pt x="2870259" y="0"/>
                </a:moveTo>
                <a:lnTo>
                  <a:pt x="2323124" y="998992"/>
                </a:lnTo>
                <a:lnTo>
                  <a:pt x="4064001" y="2957479"/>
                </a:lnTo>
                <a:lnTo>
                  <a:pt x="6096000" y="1814479"/>
                </a:lnTo>
                <a:close/>
              </a:path>
            </a:pathLst>
          </a:custGeom>
          <a:solidFill>
            <a:srgbClr val="0172BE"/>
          </a:solidFill>
          <a:ln w="12700" cap="flat" cmpd="sng">
            <a:solidFill>
              <a:srgbClr val="0172BE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127" name="任意多边形 28" title=""/>
          <p:cNvSpPr/>
          <p:nvPr/>
        </p:nvSpPr>
        <p:spPr>
          <a:xfrm>
            <a:off x="6096000" y="4572000"/>
            <a:ext cx="6096000" cy="2286000"/>
          </a:xfrm>
          <a:custGeom>
            <a:gdLst>
              <a:gd name="txL" fmla="*/ 0 w 6095998"/>
              <a:gd name="txT" fmla="*/ 0 h 2285999"/>
              <a:gd name="txR" fmla="*/ 6095998 w 6095998"/>
              <a:gd name="txB" fmla="*/ 2285999 h 2285999"/>
            </a:gdLst>
            <a:cxnLst>
              <a:cxn ang="0">
                <a:pos x="2032000" y="0"/>
              </a:cxn>
              <a:cxn ang="0">
                <a:pos x="6095998" y="2285999"/>
              </a:cxn>
              <a:cxn ang="0">
                <a:pos x="0" y="2285999"/>
              </a:cxn>
            </a:cxnLst>
            <a:rect l="txL" t="txT" r="txR" b="txB"/>
            <a:pathLst>
              <a:path w="6095998" h="2285999">
                <a:moveTo>
                  <a:pt x="2032000" y="0"/>
                </a:moveTo>
                <a:lnTo>
                  <a:pt x="6095998" y="2285999"/>
                </a:lnTo>
                <a:lnTo>
                  <a:pt x="0" y="2285999"/>
                </a:lnTo>
                <a:close/>
              </a:path>
            </a:pathLst>
          </a:custGeom>
          <a:solidFill>
            <a:srgbClr val="005596"/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128" name="任意多边形 29" title=""/>
          <p:cNvSpPr/>
          <p:nvPr/>
        </p:nvSpPr>
        <p:spPr>
          <a:xfrm>
            <a:off x="0" y="3429000"/>
            <a:ext cx="12192000" cy="342900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6096000" y="0"/>
              </a:cxn>
              <a:cxn ang="0">
                <a:pos x="8128000" y="1143000"/>
              </a:cxn>
              <a:cxn ang="0">
                <a:pos x="6096000" y="3428999"/>
              </a:cxn>
              <a:cxn ang="0">
                <a:pos x="12191998" y="3428999"/>
              </a:cxn>
              <a:cxn ang="0">
                <a:pos x="12192000" y="3429000"/>
              </a:cxn>
              <a:cxn ang="0">
                <a:pos x="0" y="3429000"/>
              </a:cxn>
            </a:cxnLst>
            <a:rect l="txL" t="txT" r="txR" b="txB"/>
            <a:pathLst>
              <a:path w="12192000" h="3429000">
                <a:moveTo>
                  <a:pt x="6096000" y="0"/>
                </a:moveTo>
                <a:lnTo>
                  <a:pt x="8128000" y="1143000"/>
                </a:lnTo>
                <a:lnTo>
                  <a:pt x="6096000" y="3428999"/>
                </a:lnTo>
                <a:lnTo>
                  <a:pt x="12191998" y="3428999"/>
                </a:lnTo>
                <a:lnTo>
                  <a:pt x="12192000" y="3429000"/>
                </a:lnTo>
                <a:lnTo>
                  <a:pt x="0" y="3429000"/>
                </a:lnTo>
                <a:close/>
              </a:path>
            </a:pathLst>
          </a:custGeom>
          <a:solidFill>
            <a:srgbClr val="015FA5"/>
          </a:solidFill>
          <a:ln w="12700" cap="flat" cmpd="sng">
            <a:solidFill>
              <a:srgbClr val="015FA5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130" name="文本框 13" title=""/>
          <p:cNvSpPr/>
          <p:nvPr/>
        </p:nvSpPr>
        <p:spPr>
          <a:xfrm>
            <a:off x="5795963" y="3657600"/>
            <a:ext cx="5670550" cy="7683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r">
              <a:lnSpc>
                <a:spcPct val="100000"/>
              </a:lnSpc>
            </a:pPr>
            <a:r>
              <a:rPr lang="zh-CN" altLang="en-US" sz="4400">
                <a:solidFill>
                  <a:schemeClr val="bg1"/>
                </a:solidFill>
                <a:latin typeface="Yuanti SC Regular" panose="02010600040101010101" charset="-122"/>
                <a:ea typeface="Yuanti SC Regular" panose="02010600040101010101" charset="-122"/>
                <a:sym typeface="方正兰亭粗黑_GBK" charset="-122"/>
              </a:rPr>
              <a:t>新课导入</a:t>
            </a:r>
            <a:endParaRPr lang="zh-CN" altLang="en-US" sz="4400">
              <a:solidFill>
                <a:schemeClr val="bg1"/>
              </a:solidFill>
              <a:latin typeface="Yuanti SC Regular" panose="02010600040101010101" charset="-122"/>
              <a:ea typeface="Yuanti SC Regular" panose="02010600040101010101" charset="-122"/>
              <a:sym typeface="方正兰亭粗黑_GBK" charset="-122"/>
            </a:endParaRPr>
          </a:p>
        </p:txBody>
      </p:sp>
    </p:spTree>
  </p:cSld>
  <p:clrMapOvr>
    <a:masterClrMapping/>
  </p:clrMapOvr>
  <p:transition/>
  <p:timing/>
</p:sld>
</file>

<file path=ppt/slides/slide3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3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4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5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6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graphicFrame>
        <p:nvGraphicFramePr>
          <p:cNvPr id="21506" name="对象 1" title="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336550" y="308610"/>
          <a:ext cx="11480800" cy="22987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6" r:id="rId3" imgW="11675110" imgH="2345690" progId="Word.Document.12">
                  <p:embed/>
                </p:oleObj>
              </mc:Choice>
              <mc:Fallback>
                <p:oleObj r:id="rId3" imgW="11675110" imgH="234569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6550" y="308610"/>
                        <a:ext cx="11480800" cy="229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1" title="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636270" y="2828926"/>
          <a:ext cx="11483340" cy="27146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7" r:id="rId6" imgW="11677650" imgH="2768600" progId="Word.Document.12">
                  <p:embed/>
                </p:oleObj>
              </mc:Choice>
              <mc:Fallback>
                <p:oleObj r:id="rId6" imgW="11677650" imgH="27686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6270" y="2828926"/>
                        <a:ext cx="11483340" cy="2714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19" title=""/>
          <p:cNvSpPr txBox="1"/>
          <p:nvPr>
            <p:custDataLst>
              <p:tags r:id="rId8"/>
            </p:custDataLst>
          </p:nvPr>
        </p:nvSpPr>
        <p:spPr>
          <a:xfrm>
            <a:off x="11005820" y="394970"/>
            <a:ext cx="766445" cy="6172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defTabSz="1219200"/>
            <a:r>
              <a:rPr lang="en-US" altLang="zh-CN" sz="32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altLang="zh-CN" sz="3200" b="1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3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4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5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6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graphicFrame>
        <p:nvGraphicFramePr>
          <p:cNvPr id="13314" name="对象 1" title="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292100" y="428625"/>
          <a:ext cx="11480800" cy="35179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8" r:id="rId3" imgW="11675110" imgH="3584575" progId="Word.Document.12">
                  <p:embed/>
                </p:oleObj>
              </mc:Choice>
              <mc:Fallback>
                <p:oleObj r:id="rId3" imgW="11675110" imgH="358457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2100" y="428625"/>
                        <a:ext cx="11480800" cy="351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1" title="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90830" y="4281805"/>
          <a:ext cx="11445240" cy="73914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9" r:id="rId6" imgW="11645900" imgH="762000" progId="Word.Document.12">
                  <p:embed/>
                </p:oleObj>
              </mc:Choice>
              <mc:Fallback>
                <p:oleObj r:id="rId6" imgW="11645900" imgH="7620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0830" y="4281805"/>
                        <a:ext cx="11445240" cy="7391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19" title=""/>
          <p:cNvSpPr txBox="1"/>
          <p:nvPr>
            <p:custDataLst>
              <p:tags r:id="rId8"/>
            </p:custDataLst>
          </p:nvPr>
        </p:nvSpPr>
        <p:spPr>
          <a:xfrm>
            <a:off x="11005820" y="394970"/>
            <a:ext cx="766445" cy="6172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defTabSz="1219200"/>
            <a:r>
              <a:rPr lang="en-US" altLang="zh-CN" sz="32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altLang="zh-CN" sz="3200" b="1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3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4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5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6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graphicFrame>
        <p:nvGraphicFramePr>
          <p:cNvPr id="16386" name="对象 1" title="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396240" y="1129983"/>
          <a:ext cx="11483340" cy="203644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0" r:id="rId3" imgW="11677650" imgH="2076450" progId="Word.Document.12">
                  <p:embed/>
                </p:oleObj>
              </mc:Choice>
              <mc:Fallback>
                <p:oleObj r:id="rId3" imgW="11677650" imgH="20764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6240" y="1129983"/>
                        <a:ext cx="11483340" cy="20364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0" name="对象 1" title=""/>
          <p:cNvGraphicFramePr>
            <a:graphicFrameLocks noChangeAspect="1"/>
          </p:cNvGraphicFramePr>
          <p:nvPr/>
        </p:nvGraphicFramePr>
        <p:xfrm>
          <a:off x="756285" y="3548380"/>
          <a:ext cx="10061575" cy="222504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1" r:id="rId5" imgW="11677650" imgH="2590800" progId="Word.Document.12">
                  <p:embed/>
                </p:oleObj>
              </mc:Choice>
              <mc:Fallback>
                <p:oleObj r:id="rId5" imgW="11677650" imgH="25908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6285" y="3548380"/>
                        <a:ext cx="10061575" cy="22250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19" title=""/>
          <p:cNvSpPr txBox="1"/>
          <p:nvPr>
            <p:custDataLst>
              <p:tags r:id="rId7"/>
            </p:custDataLst>
          </p:nvPr>
        </p:nvSpPr>
        <p:spPr>
          <a:xfrm>
            <a:off x="3336290" y="1808480"/>
            <a:ext cx="766445" cy="6172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defTabSz="1219200"/>
            <a:r>
              <a:rPr lang="en-US" altLang="zh-CN" sz="32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altLang="zh-CN" sz="3200" b="1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3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4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5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6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graphicFrame>
        <p:nvGraphicFramePr>
          <p:cNvPr id="43010" name="对象 1" title="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336550" y="488950"/>
          <a:ext cx="11480800" cy="13589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2" r:id="rId3" imgW="11675110" imgH="1386840" progId="Word.Document.12">
                  <p:embed/>
                </p:oleObj>
              </mc:Choice>
              <mc:Fallback>
                <p:oleObj r:id="rId3" imgW="11675110" imgH="138684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6550" y="488950"/>
                        <a:ext cx="11480800" cy="1358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1" title="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335280" y="1820545"/>
          <a:ext cx="11483340" cy="428371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3" r:id="rId6" imgW="11677650" imgH="4375150" progId="Word.Document.12">
                  <p:embed/>
                </p:oleObj>
              </mc:Choice>
              <mc:Fallback>
                <p:oleObj r:id="rId6" imgW="11677650" imgH="43751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5280" y="1820545"/>
                        <a:ext cx="11483340" cy="42837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3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4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5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6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9" name="TextBox 8" title=""/>
          <p:cNvSpPr txBox="1"/>
          <p:nvPr>
            <p:custDataLst>
              <p:tags r:id="rId2"/>
            </p:custDataLst>
          </p:nvPr>
        </p:nvSpPr>
        <p:spPr>
          <a:xfrm>
            <a:off x="396369" y="368774"/>
            <a:ext cx="8572560" cy="23069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.</a:t>
            </a:r>
            <a:r>
              <a:rPr lang="zh-CN" alt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幂函数</a:t>
            </a:r>
            <a:r>
              <a:rPr 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=x</a:t>
            </a:r>
            <a:r>
              <a:rPr lang="en-US" altLang="zh-CN" sz="3200" b="1" baseline="300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∈</a:t>
            </a:r>
            <a:r>
              <a:rPr lang="en-US" sz="3200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)</a:t>
            </a:r>
            <a:r>
              <a:rPr lang="zh-CN" alt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图象一定不经过</a:t>
            </a:r>
            <a:r>
              <a:rPr 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3200" b="1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r>
              <a:rPr lang="zh-CN" alt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第四象限</a:t>
            </a:r>
            <a:r>
              <a:rPr 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(B)</a:t>
            </a:r>
            <a:r>
              <a:rPr lang="zh-CN" alt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第三象限</a:t>
            </a:r>
            <a:endParaRPr lang="zh-CN" altLang="en-US" sz="3200" b="1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C)</a:t>
            </a:r>
            <a:r>
              <a:rPr lang="zh-CN" alt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第二象限</a:t>
            </a:r>
            <a:r>
              <a:rPr 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(D)</a:t>
            </a:r>
            <a:r>
              <a:rPr lang="zh-CN" alt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第一象限</a:t>
            </a:r>
            <a:endParaRPr lang="zh-CN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 title=""/>
          <p:cNvSpPr txBox="1"/>
          <p:nvPr>
            <p:custDataLst>
              <p:tags r:id="rId3"/>
            </p:custDataLst>
          </p:nvPr>
        </p:nvSpPr>
        <p:spPr>
          <a:xfrm>
            <a:off x="7476019" y="548395"/>
            <a:ext cx="928694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altLang="en-US" sz="3200" b="1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1379" name="Object 2" title="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396240" y="2828925"/>
          <a:ext cx="11233785" cy="73914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4" name="文档" r:id="rId5" imgW="6191250" imgH="406400" progId="Word.Document.12">
                  <p:embed/>
                </p:oleObj>
              </mc:Choice>
              <mc:Fallback>
                <p:oleObj name="文档" r:id="rId5" imgW="6191250" imgH="4064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6240" y="2828925"/>
                        <a:ext cx="11233785" cy="73914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N20SGZTBBX1RAXJCSX50.eps" title=""/>
          <p:cNvPicPr/>
          <p:nvPr>
            <p:custDataLst>
              <p:tags r:id="rId8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7715885" y="3848735"/>
            <a:ext cx="2389505" cy="2245995"/>
          </a:xfrm>
          <a:prstGeom prst="rect">
            <a:avLst/>
          </a:prstGeom>
        </p:spPr>
      </p:pic>
      <p:sp>
        <p:nvSpPr>
          <p:cNvPr id="3" name="Text Box 144" title="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456694" y="3848572"/>
            <a:ext cx="8281988" cy="52197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A)-2</a:t>
            </a:r>
            <a:r>
              <a:rPr lang="zh-CN" alt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</a:t>
            </a:r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	(B)-1     (C)0	       (D)-2</a:t>
            </a:r>
            <a:endParaRPr lang="zh-CN" altLang="en-US" sz="28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TextBox 13" title=""/>
          <p:cNvSpPr txBox="1"/>
          <p:nvPr>
            <p:custDataLst>
              <p:tags r:id="rId10"/>
            </p:custDataLst>
          </p:nvPr>
        </p:nvSpPr>
        <p:spPr>
          <a:xfrm>
            <a:off x="9756304" y="2967110"/>
            <a:ext cx="928694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altLang="en-US" sz="3200" b="1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3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4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5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6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graphicFrame>
        <p:nvGraphicFramePr>
          <p:cNvPr id="207873" name="Object 2" title="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516255" y="308610"/>
          <a:ext cx="9936480" cy="127381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5" name="文档" r:id="rId3" imgW="6191250" imgH="800100" progId="Word.Document.12">
                  <p:embed/>
                </p:oleObj>
              </mc:Choice>
              <mc:Fallback>
                <p:oleObj name="文档" r:id="rId3" imgW="6191250" imgH="8001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6255" y="308610"/>
                        <a:ext cx="9936480" cy="12738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C20STBBX1RAXJCSX66.eps" title=""/>
          <p:cNvPicPr/>
          <p:nvPr>
            <p:custDataLst>
              <p:tags r:id="rId6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636270" y="1808480"/>
            <a:ext cx="2164080" cy="2127250"/>
          </a:xfrm>
          <a:prstGeom prst="rect">
            <a:avLst/>
          </a:prstGeom>
        </p:spPr>
      </p:pic>
      <p:graphicFrame>
        <p:nvGraphicFramePr>
          <p:cNvPr id="2" name="Object 1" title=""/>
          <p:cNvGraphicFramePr>
            <a:graphicFrameLocks noChangeAspect="1"/>
          </p:cNvGraphicFramePr>
          <p:nvPr/>
        </p:nvGraphicFramePr>
        <p:xfrm>
          <a:off x="3515995" y="1928495"/>
          <a:ext cx="7958455" cy="204533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6" name="文档" r:id="rId7" imgW="6191250" imgH="1593850" progId="Word.Document.12">
                  <p:embed/>
                </p:oleObj>
              </mc:Choice>
              <mc:Fallback>
                <p:oleObj name="文档" r:id="rId7" imgW="6191250" imgH="15938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15995" y="1928495"/>
                        <a:ext cx="7958455" cy="204533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3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4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5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6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1" name="Text Box 144" title="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6694" y="428774"/>
            <a:ext cx="8281988" cy="52197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.</a:t>
            </a:r>
            <a:r>
              <a:rPr lang="zh-CN" alt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比较下列各组数的大小</a:t>
            </a:r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zh-CN" altLang="en-US" sz="28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97281" name="Object 1" title="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922496" y="938688"/>
          <a:ext cx="8498840" cy="104584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7" name="文档" r:id="rId4" imgW="3302000" imgH="406400" progId="Word.Document.12">
                  <p:embed/>
                </p:oleObj>
              </mc:Choice>
              <mc:Fallback>
                <p:oleObj name="文档" r:id="rId4" imgW="3302000" imgH="4064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2496" y="938688"/>
                        <a:ext cx="8498840" cy="104584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 title="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935990" y="1748790"/>
          <a:ext cx="12229465" cy="158559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8" name="文档" r:id="rId7" imgW="6191250" imgH="800100" progId="Word.Document.12">
                  <p:embed/>
                </p:oleObj>
              </mc:Choice>
              <mc:Fallback>
                <p:oleObj name="文档" r:id="rId7" imgW="6191250" imgH="8001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5990" y="1748790"/>
                        <a:ext cx="12229465" cy="158559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 title="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935990" y="3608705"/>
          <a:ext cx="13794105" cy="146494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9" name="文档" r:id="rId10" imgW="6191250" imgH="660400" progId="Word.Document.12">
                  <p:embed/>
                </p:oleObj>
              </mc:Choice>
              <mc:Fallback>
                <p:oleObj name="文档" r:id="rId10" imgW="6191250" imgH="6604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35990" y="3608705"/>
                        <a:ext cx="13794105" cy="146494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3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4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5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6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1" name="Text Box 144" title="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6694" y="428774"/>
            <a:ext cx="8281988" cy="52197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.</a:t>
            </a:r>
            <a:r>
              <a:rPr lang="zh-CN" alt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比较下列各组数的大小</a:t>
            </a:r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zh-CN" altLang="en-US" sz="28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96258" name="Object 2" title="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935831" y="788661"/>
          <a:ext cx="8482330" cy="9683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0" name="文档" r:id="rId4" imgW="3302000" imgH="406400" progId="Word.Document.12">
                  <p:embed/>
                </p:oleObj>
              </mc:Choice>
              <mc:Fallback>
                <p:oleObj name="文档" r:id="rId4" imgW="3302000" imgH="4064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5831" y="788661"/>
                        <a:ext cx="8482330" cy="968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 title="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695960" y="1508760"/>
          <a:ext cx="14395450" cy="27844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1" name="文档" r:id="rId7" imgW="6191250" imgH="1200150" progId="Word.Document.12">
                  <p:embed/>
                </p:oleObj>
              </mc:Choice>
              <mc:Fallback>
                <p:oleObj name="文档" r:id="rId7" imgW="6191250" imgH="12001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5960" y="1508760"/>
                        <a:ext cx="14395450" cy="2784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 title="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755621" y="4208785"/>
          <a:ext cx="15925164" cy="180276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2" name="文档" r:id="rId10" imgW="6191250" imgH="800100" progId="Word.Document.12">
                  <p:embed/>
                </p:oleObj>
              </mc:Choice>
              <mc:Fallback>
                <p:oleObj name="文档" r:id="rId10" imgW="6191250" imgH="8001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5621" y="4208785"/>
                        <a:ext cx="15925164" cy="180276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3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4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5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6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graphicFrame>
        <p:nvGraphicFramePr>
          <p:cNvPr id="33794" name="对象 1" title="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516255" y="248920"/>
          <a:ext cx="10126345" cy="135953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3" r:id="rId3" imgW="11677650" imgH="1581150" progId="Word.Document.12">
                  <p:embed/>
                </p:oleObj>
              </mc:Choice>
              <mc:Fallback>
                <p:oleObj r:id="rId3" imgW="11677650" imgH="15811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6255" y="248920"/>
                        <a:ext cx="10126345" cy="13595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1" title=""/>
          <p:cNvGraphicFramePr>
            <a:graphicFrameLocks noChangeAspect="1"/>
          </p:cNvGraphicFramePr>
          <p:nvPr/>
        </p:nvGraphicFramePr>
        <p:xfrm>
          <a:off x="876300" y="1449070"/>
          <a:ext cx="9104630" cy="161163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4" r:id="rId5" imgW="11677650" imgH="2076450" progId="Word.Document.12">
                  <p:embed/>
                </p:oleObj>
              </mc:Choice>
              <mc:Fallback>
                <p:oleObj r:id="rId5" imgW="11677650" imgH="20764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6300" y="1449070"/>
                        <a:ext cx="9104630" cy="16116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8" name="对象 1" title=""/>
          <p:cNvGraphicFramePr>
            <a:graphicFrameLocks noChangeAspect="1"/>
          </p:cNvGraphicFramePr>
          <p:nvPr/>
        </p:nvGraphicFramePr>
        <p:xfrm>
          <a:off x="876300" y="2888615"/>
          <a:ext cx="8522970" cy="358902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5" r:id="rId7" imgW="11677650" imgH="4933950" progId="Word.Document.12">
                  <p:embed/>
                </p:oleObj>
              </mc:Choice>
              <mc:Fallback>
                <p:oleObj r:id="rId7" imgW="11677650" imgH="49339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6300" y="2888615"/>
                        <a:ext cx="8522970" cy="35890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3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4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5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6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graphicFrame>
        <p:nvGraphicFramePr>
          <p:cNvPr id="2" name="对象 1" title="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695960" y="428625"/>
          <a:ext cx="10103485" cy="122809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6" r:id="rId2" imgW="5276850" imgH="641350" progId="Word.Document.12">
                  <p:embed/>
                </p:oleObj>
              </mc:Choice>
              <mc:Fallback>
                <p:oleObj r:id="rId2" imgW="5276850" imgH="6413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5960" y="428625"/>
                        <a:ext cx="10103485" cy="1228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 title="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6270" y="2048510"/>
            <a:ext cx="10156190" cy="195643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103" name="等腰三角形 23" title=""/>
          <p:cNvSpPr/>
          <p:nvPr/>
        </p:nvSpPr>
        <p:spPr>
          <a:xfrm rot="10800000">
            <a:off x="0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4" name="等腰三角形 24" title=""/>
          <p:cNvSpPr/>
          <p:nvPr/>
        </p:nvSpPr>
        <p:spPr>
          <a:xfrm rot="10800000">
            <a:off x="9131300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5" name="等腰三角形 25" title=""/>
          <p:cNvSpPr/>
          <p:nvPr/>
        </p:nvSpPr>
        <p:spPr>
          <a:xfrm rot="10800000">
            <a:off x="2282825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6" name="等腰三角形 26" title=""/>
          <p:cNvSpPr/>
          <p:nvPr/>
        </p:nvSpPr>
        <p:spPr>
          <a:xfrm rot="10800000">
            <a:off x="4565650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7" name="等腰三角形 27" title=""/>
          <p:cNvSpPr/>
          <p:nvPr/>
        </p:nvSpPr>
        <p:spPr>
          <a:xfrm rot="10800000">
            <a:off x="6848475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464820" y="696595"/>
            <a:ext cx="10621010" cy="553466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r>
              <a:rPr lang="zh-CN" altLang="en-US" sz="2800"/>
              <a:t>在下列几个问题中，建立与的函数关系式（用含有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/>
              <a:t>的式子表示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/>
              <a:t>）：</a:t>
            </a:r>
            <a:endParaRPr lang="zh-CN" altLang="en-US" sz="2800"/>
          </a:p>
          <a:p>
            <a:endParaRPr lang="zh-CN" altLang="en-US" sz="2800"/>
          </a:p>
          <a:p>
            <a:r>
              <a:rPr lang="zh-CN" altLang="en-US" sz="2800"/>
              <a:t>1.购买每千克</a:t>
            </a:r>
            <a:r>
              <a:rPr lang="en-US" altLang="zh-CN" sz="2800"/>
              <a:t>1</a:t>
            </a:r>
            <a:r>
              <a:rPr lang="zh-CN" altLang="en-US" sz="2800"/>
              <a:t>元的蔬菜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/>
              <a:t>千克，她需要的钱为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zh-CN" altLang="en-US" sz="2800"/>
              <a:t>元；            </a:t>
            </a:r>
            <a:endParaRPr lang="zh-CN" altLang="en-US" sz="2800"/>
          </a:p>
          <a:p>
            <a:endParaRPr lang="zh-CN" altLang="en-US" sz="2800"/>
          </a:p>
          <a:p>
            <a:r>
              <a:rPr lang="zh-CN" altLang="en-US" sz="2800"/>
              <a:t>2.一个正方形的边长为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800"/>
              <a:t>，它的面积为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zh-CN" altLang="en-US" sz="2800"/>
              <a:t>；                           </a:t>
            </a:r>
            <a:endParaRPr lang="zh-CN" altLang="en-US" sz="2800"/>
          </a:p>
          <a:p>
            <a:endParaRPr lang="zh-CN" altLang="en-US" sz="2800"/>
          </a:p>
          <a:p>
            <a:r>
              <a:rPr lang="zh-CN" altLang="en-US" sz="2800"/>
              <a:t>3.一个正方体的边长为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800"/>
              <a:t>，它的体积为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zh-CN" altLang="en-US" sz="2800"/>
              <a:t>                             </a:t>
            </a:r>
            <a:endParaRPr lang="zh-CN" altLang="en-US" sz="2800"/>
          </a:p>
          <a:p>
            <a:endParaRPr lang="zh-CN" altLang="en-US" sz="2800"/>
          </a:p>
          <a:p>
            <a:r>
              <a:rPr lang="zh-CN" altLang="en-US" sz="2800"/>
              <a:t>4.一个正方形场地的面积为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800"/>
              <a:t>，这个正方形的边长为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zh-CN" altLang="en-US" sz="2800"/>
              <a:t>；               </a:t>
            </a:r>
            <a:endParaRPr lang="zh-CN" altLang="en-US" sz="2800"/>
          </a:p>
          <a:p>
            <a:endParaRPr lang="zh-CN" altLang="en-US" sz="2800"/>
          </a:p>
          <a:p>
            <a:r>
              <a:rPr lang="zh-CN" altLang="en-US" sz="2800"/>
              <a:t>5.一个人在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s</a:t>
            </a:r>
            <a:r>
              <a:rPr lang="zh-CN" altLang="en-US" sz="2800"/>
              <a:t>内骑车行进了</a:t>
            </a:r>
            <a:r>
              <a:rPr lang="en-US" altLang="zh-CN" sz="2800"/>
              <a:t>1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km</a:t>
            </a:r>
            <a:r>
              <a:rPr lang="zh-CN" altLang="en-US" sz="2800"/>
              <a:t>，那么他的平均速度为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zh-CN" altLang="en-US" sz="2800"/>
              <a:t>.       </a:t>
            </a:r>
            <a:endParaRPr lang="zh-CN" altLang="en-US" sz="2800"/>
          </a:p>
        </p:txBody>
      </p:sp>
      <p:sp>
        <p:nvSpPr>
          <p:cNvPr id="6" name="TextBox 19" title=""/>
          <p:cNvSpPr txBox="1"/>
          <p:nvPr>
            <p:custDataLst>
              <p:tags r:id="rId2"/>
            </p:custDataLst>
          </p:nvPr>
        </p:nvSpPr>
        <p:spPr>
          <a:xfrm>
            <a:off x="8735695" y="1389380"/>
            <a:ext cx="275082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en-US" altLang="zh-CN" sz="3200" b="1" i="1" smtClean="0">
                <a:solidFill>
                  <a:srgbClr val="C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y=x</a:t>
            </a:r>
            <a:endParaRPr lang="en-US" altLang="zh-CN" sz="3200" b="1" i="1" smtClean="0">
              <a:solidFill>
                <a:srgbClr val="C00000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TextBox 19" title=""/>
          <p:cNvSpPr txBox="1"/>
          <p:nvPr>
            <p:custDataLst>
              <p:tags r:id="rId3"/>
            </p:custDataLst>
          </p:nvPr>
        </p:nvSpPr>
        <p:spPr>
          <a:xfrm>
            <a:off x="7115810" y="3172460"/>
            <a:ext cx="275082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en-US" altLang="zh-CN" sz="3200" b="1" i="1" smtClean="0">
                <a:solidFill>
                  <a:srgbClr val="C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y=x</a:t>
            </a:r>
            <a:r>
              <a:rPr lang="en-US" altLang="zh-CN" sz="3200" b="1" baseline="30000" smtClean="0">
                <a:solidFill>
                  <a:srgbClr val="C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3</a:t>
            </a:r>
            <a:endParaRPr lang="en-US" altLang="zh-CN" sz="3200" b="1" baseline="30000" smtClean="0">
              <a:solidFill>
                <a:srgbClr val="C00000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TextBox 19" title=""/>
          <p:cNvSpPr txBox="1"/>
          <p:nvPr>
            <p:custDataLst>
              <p:tags r:id="rId4"/>
            </p:custDataLst>
          </p:nvPr>
        </p:nvSpPr>
        <p:spPr>
          <a:xfrm>
            <a:off x="7242810" y="2476500"/>
            <a:ext cx="275082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en-US" altLang="zh-CN" sz="3200" b="1" i="1" smtClean="0">
                <a:solidFill>
                  <a:srgbClr val="C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y=x</a:t>
            </a:r>
            <a:r>
              <a:rPr lang="en-US" altLang="zh-CN" sz="3200" b="1" baseline="30000" smtClean="0">
                <a:solidFill>
                  <a:srgbClr val="C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endParaRPr lang="en-US" altLang="zh-CN" sz="3200" b="1" baseline="30000" smtClean="0">
              <a:solidFill>
                <a:srgbClr val="C00000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mc:AlternateContent>
        <mc:Choice Requires="a14">
          <p:sp>
            <p:nvSpPr>
              <p:cNvPr id="8" name="文本框 7" title=""/>
              <p:cNvSpPr txBox="1"/>
              <p:nvPr/>
            </p:nvSpPr>
            <p:spPr>
              <a:xfrm>
                <a:off x="9131236" y="3789299"/>
                <a:ext cx="1292860" cy="79883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32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32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𝑦</m:t>
                          </m:r>
                          <m:r>
                            <a:rPr lang="en-US" altLang="zh-CN" sz="32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</a:rPr>
                            <m:t>=</m:t>
                          </m:r>
                          <m:r>
                            <a:rPr lang="en-US" altLang="zh-CN" sz="32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type m:val="bar"/>
                              <m:ctrlPr>
                                <a:rPr lang="en-US" altLang="zh-CN" sz="32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32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32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altLang="zh-CN" sz="3200" i="1">
                  <a:solidFill>
                    <a:srgbClr val="FF0000"/>
                  </a:solidFill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31236" y="3789299"/>
                <a:ext cx="1292860" cy="798830"/>
              </a:xfrm>
              <a:prstGeom prst="rect">
                <a:avLst/>
              </a:prstGeom>
              <a:blipFill rotWithShape="1">
                <a:blip r:embed="rId5"/>
                <a:stretch>
                  <a:fillRect l="-44" t="-32" r="-1626" b="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19" title=""/>
          <p:cNvSpPr txBox="1"/>
          <p:nvPr>
            <p:custDataLst>
              <p:tags r:id="rId6"/>
            </p:custDataLst>
          </p:nvPr>
        </p:nvSpPr>
        <p:spPr>
          <a:xfrm>
            <a:off x="9215755" y="4989195"/>
            <a:ext cx="275082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en-US" altLang="zh-CN" sz="3200" b="1" i="1" smtClean="0">
                <a:solidFill>
                  <a:srgbClr val="C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y=x</a:t>
            </a:r>
            <a:r>
              <a:rPr lang="en-US" altLang="zh-CN" sz="3200" b="1" baseline="30000" smtClean="0">
                <a:solidFill>
                  <a:srgbClr val="C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-1</a:t>
            </a:r>
            <a:endParaRPr lang="en-US" altLang="zh-CN" sz="3200" b="1" baseline="30000" smtClean="0">
              <a:solidFill>
                <a:srgbClr val="C00000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  <p:bldP spid="7" grpId="0"/>
      <p:bldP spid="9" grpId="0"/>
      <p:bldP spid="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3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4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5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6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graphicFrame>
        <p:nvGraphicFramePr>
          <p:cNvPr id="211969" name="Object 1" title="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635476" y="608806"/>
          <a:ext cx="13872211" cy="105283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7" name="文档" r:id="rId3" imgW="6191250" imgH="469900" progId="Word.Document.12">
                  <p:embed/>
                </p:oleObj>
              </mc:Choice>
              <mc:Fallback>
                <p:oleObj name="文档" r:id="rId3" imgW="6191250" imgH="4699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5476" y="608806"/>
                        <a:ext cx="13872211" cy="105283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 title=""/>
          <p:cNvSpPr txBox="1"/>
          <p:nvPr>
            <p:custDataLst>
              <p:tags r:id="rId5"/>
            </p:custDataLst>
          </p:nvPr>
        </p:nvSpPr>
        <p:spPr>
          <a:xfrm>
            <a:off x="1055818" y="2168367"/>
            <a:ext cx="8072494" cy="22453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(1)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幂函数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(x)=(m</a:t>
            </a:r>
            <a:r>
              <a:rPr lang="en-US" altLang="zh-CN" sz="2800" b="1" baseline="300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5m+7)x</a:t>
            </a:r>
            <a:r>
              <a:rPr lang="en-US" altLang="zh-CN" sz="2800" b="1" baseline="300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+1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m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∈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)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图像关于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轴对称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以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+1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偶数，</a:t>
            </a:r>
            <a:endParaRPr lang="zh-CN" altLang="en-US" sz="2800" b="1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以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en-US" altLang="zh-CN" sz="2800" b="1" baseline="300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5m+7=1,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得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=2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=3;</a:t>
            </a:r>
            <a:endParaRPr lang="zh-CN" altLang="en-US" sz="2800" b="1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当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=2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时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m+1=3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符合题意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舍去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</a:t>
            </a:r>
            <a:endParaRPr lang="zh-CN" altLang="en-US" sz="2800" b="1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当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=3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时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m+1=4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满足题意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以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(x)=x</a:t>
            </a:r>
            <a:r>
              <a:rPr lang="en-US" altLang="zh-CN" sz="2800" b="1" baseline="3000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en-US" altLang="zh-CN" sz="2800" b="1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3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4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5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6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5" name="TextBox 4" title=""/>
          <p:cNvSpPr txBox="1"/>
          <p:nvPr>
            <p:custDataLst>
              <p:tags r:id="rId2"/>
            </p:custDataLst>
          </p:nvPr>
        </p:nvSpPr>
        <p:spPr>
          <a:xfrm>
            <a:off x="286514" y="642128"/>
            <a:ext cx="8501122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2)</a:t>
            </a:r>
            <a:r>
              <a:rPr lang="zh-CN" alt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</a:t>
            </a:r>
            <a:r>
              <a:rPr lang="en-US" sz="2800" b="1" i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2</a:t>
            </a:r>
            <a:r>
              <a:rPr lang="en-US" sz="2800" b="1" i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1)&gt;16,</a:t>
            </a:r>
            <a:r>
              <a:rPr lang="zh-CN" alt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实数</a:t>
            </a:r>
            <a:r>
              <a:rPr lang="en-US" sz="2800" b="1" i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取值范围</a:t>
            </a:r>
            <a:r>
              <a:rPr lang="en-US" sz="28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zh-CN" altLang="en-US" sz="2800" b="1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 title="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456220" y="1688772"/>
          <a:ext cx="13574395" cy="31654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8" name="文档" r:id="rId4" imgW="5276850" imgH="1231900" progId="Word.Document.12">
                  <p:embed/>
                </p:oleObj>
              </mc:Choice>
              <mc:Fallback>
                <p:oleObj name="文档" r:id="rId4" imgW="5276850" imgH="12319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6220" y="1688772"/>
                        <a:ext cx="13574395" cy="3165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7410" name="文本框 10" title=""/>
          <p:cNvSpPr/>
          <p:nvPr/>
        </p:nvSpPr>
        <p:spPr>
          <a:xfrm>
            <a:off x="695325" y="239713"/>
            <a:ext cx="7740650" cy="9248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59500" b="1">
                <a:solidFill>
                  <a:srgbClr val="D9D9D9"/>
                </a:solidFill>
                <a:latin typeface="Meiryo" pitchFamily="2" charset="-128"/>
                <a:ea typeface="Meiryo" pitchFamily="2" charset="-128"/>
                <a:sym typeface="Meiryo" pitchFamily="2" charset="-128"/>
              </a:rPr>
              <a:t>5</a:t>
            </a:r>
            <a:endParaRPr lang="zh-CN" altLang="en-US" sz="59500" b="1">
              <a:solidFill>
                <a:srgbClr val="D9D9D9"/>
              </a:solidFill>
              <a:latin typeface="Meiryo" pitchFamily="2" charset="-128"/>
              <a:ea typeface="Meiryo" pitchFamily="2" charset="-128"/>
              <a:sym typeface="Meiryo" pitchFamily="2" charset="-128"/>
            </a:endParaRPr>
          </a:p>
        </p:txBody>
      </p:sp>
      <p:sp>
        <p:nvSpPr>
          <p:cNvPr id="17411" name="任意多边形 24" title=""/>
          <p:cNvSpPr/>
          <p:nvPr/>
        </p:nvSpPr>
        <p:spPr>
          <a:xfrm flipH="1">
            <a:off x="8128000" y="0"/>
            <a:ext cx="4064000" cy="6858000"/>
          </a:xfrm>
          <a:custGeom>
            <a:gdLst>
              <a:gd name="txL" fmla="*/ 0 w 4064001"/>
              <a:gd name="txT" fmla="*/ 0 h 6857999"/>
              <a:gd name="txR" fmla="*/ 4064001 w 4064001"/>
              <a:gd name="txB" fmla="*/ 6857999 h 6857999"/>
            </a:gdLst>
            <a:cxnLst>
              <a:cxn ang="0">
                <a:pos x="0" y="0"/>
              </a:cxn>
              <a:cxn ang="0">
                <a:pos x="0" y="6857999"/>
              </a:cxn>
              <a:cxn ang="0">
                <a:pos x="2" y="6857999"/>
              </a:cxn>
              <a:cxn ang="0">
                <a:pos x="4064001" y="4572000"/>
              </a:cxn>
              <a:cxn ang="0">
                <a:pos x="2323124" y="2613513"/>
              </a:cxn>
              <a:cxn ang="0">
                <a:pos x="1" y="6855208"/>
              </a:cxn>
              <a:cxn ang="0">
                <a:pos x="1" y="1"/>
              </a:cxn>
            </a:cxnLst>
            <a:rect l="txL" t="txT" r="txR" b="txB"/>
            <a:pathLst>
              <a:path w="4064001" h="6857999">
                <a:moveTo>
                  <a:pt x="0" y="0"/>
                </a:moveTo>
                <a:lnTo>
                  <a:pt x="0" y="6857999"/>
                </a:lnTo>
                <a:lnTo>
                  <a:pt x="2" y="6857999"/>
                </a:lnTo>
                <a:lnTo>
                  <a:pt x="4064001" y="4572000"/>
                </a:lnTo>
                <a:lnTo>
                  <a:pt x="2323124" y="2613513"/>
                </a:lnTo>
                <a:lnTo>
                  <a:pt x="1" y="6855208"/>
                </a:lnTo>
                <a:lnTo>
                  <a:pt x="1" y="1"/>
                </a:lnTo>
                <a:close/>
              </a:path>
            </a:pathLst>
          </a:custGeom>
          <a:solidFill>
            <a:srgbClr val="E81E34"/>
          </a:solidFill>
          <a:ln w="12700" cap="flat" cmpd="sng">
            <a:solidFill>
              <a:srgbClr val="E81E34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7412" name="任意多边形 25" title=""/>
          <p:cNvSpPr/>
          <p:nvPr/>
        </p:nvSpPr>
        <p:spPr>
          <a:xfrm flipH="1">
            <a:off x="9869488" y="0"/>
            <a:ext cx="2322512" cy="6854825"/>
          </a:xfrm>
          <a:custGeom>
            <a:gdLst>
              <a:gd name="txL" fmla="*/ 0 w 2323123"/>
              <a:gd name="txT" fmla="*/ 0 h 6855207"/>
              <a:gd name="txR" fmla="*/ 2323123 w 2323123"/>
              <a:gd name="txB" fmla="*/ 6855207 h 6855207"/>
            </a:gdLst>
            <a:cxnLst>
              <a:cxn ang="0">
                <a:pos x="0" y="0"/>
              </a:cxn>
              <a:cxn ang="0">
                <a:pos x="0" y="6855207"/>
              </a:cxn>
              <a:cxn ang="0">
                <a:pos x="2323123" y="2613512"/>
              </a:cxn>
              <a:cxn ang="0">
                <a:pos x="3" y="2"/>
              </a:cxn>
            </a:cxnLst>
            <a:rect l="txL" t="txT" r="txR" b="txB"/>
            <a:pathLst>
              <a:path w="2323123" h="6855207">
                <a:moveTo>
                  <a:pt x="0" y="0"/>
                </a:moveTo>
                <a:lnTo>
                  <a:pt x="0" y="6855207"/>
                </a:lnTo>
                <a:lnTo>
                  <a:pt x="2323123" y="2613512"/>
                </a:lnTo>
                <a:lnTo>
                  <a:pt x="3" y="2"/>
                </a:lnTo>
                <a:close/>
              </a:path>
            </a:pathLst>
          </a:custGeom>
          <a:solidFill>
            <a:srgbClr val="E83D43"/>
          </a:solidFill>
          <a:ln w="12700" cap="flat" cmpd="sng">
            <a:solidFill>
              <a:srgbClr val="E83D43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7413" name="任意多边形 26" title=""/>
          <p:cNvSpPr/>
          <p:nvPr/>
        </p:nvSpPr>
        <p:spPr>
          <a:xfrm flipH="1">
            <a:off x="9321800" y="0"/>
            <a:ext cx="2870200" cy="2613025"/>
          </a:xfrm>
          <a:custGeom>
            <a:gdLst>
              <a:gd name="txL" fmla="*/ 0 w 2870255"/>
              <a:gd name="txT" fmla="*/ 0 h 2613510"/>
              <a:gd name="txR" fmla="*/ 2870255 w 2870255"/>
              <a:gd name="txB" fmla="*/ 2613510 h 2613510"/>
            </a:gdLst>
            <a:cxnLst>
              <a:cxn ang="0">
                <a:pos x="0" y="0"/>
              </a:cxn>
              <a:cxn ang="0">
                <a:pos x="2323120" y="2613510"/>
              </a:cxn>
              <a:cxn ang="0">
                <a:pos x="2870255" y="1614518"/>
              </a:cxn>
            </a:cxnLst>
            <a:rect l="txL" t="txT" r="txR" b="txB"/>
            <a:pathLst>
              <a:path w="2870255" h="2613510">
                <a:moveTo>
                  <a:pt x="0" y="0"/>
                </a:moveTo>
                <a:lnTo>
                  <a:pt x="2323120" y="2613510"/>
                </a:lnTo>
                <a:lnTo>
                  <a:pt x="2870255" y="1614518"/>
                </a:lnTo>
                <a:close/>
              </a:path>
            </a:pathLst>
          </a:custGeom>
          <a:solidFill>
            <a:srgbClr val="EA605E"/>
          </a:solidFill>
          <a:ln w="12700" cap="flat" cmpd="sng">
            <a:solidFill>
              <a:srgbClr val="EA605E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7414" name="任意多边形 27" title=""/>
          <p:cNvSpPr/>
          <p:nvPr/>
        </p:nvSpPr>
        <p:spPr>
          <a:xfrm flipH="1">
            <a:off x="6096000" y="1614488"/>
            <a:ext cx="6096000" cy="5243512"/>
          </a:xfrm>
          <a:custGeom>
            <a:gdLst>
              <a:gd name="txL" fmla="*/ 0 w 6096000"/>
              <a:gd name="txT" fmla="*/ 0 h 5243479"/>
              <a:gd name="txR" fmla="*/ 6096000 w 6096000"/>
              <a:gd name="txB" fmla="*/ 5243479 h 5243479"/>
            </a:gdLst>
            <a:cxnLst>
              <a:cxn ang="0">
                <a:pos x="2" y="5243478"/>
              </a:cxn>
              <a:cxn ang="0">
                <a:pos x="0" y="5243478"/>
              </a:cxn>
              <a:cxn ang="0">
                <a:pos x="0" y="5243479"/>
              </a:cxn>
              <a:cxn ang="0">
                <a:pos x="2870259" y="0"/>
              </a:cxn>
              <a:cxn ang="0">
                <a:pos x="2323124" y="998992"/>
              </a:cxn>
              <a:cxn ang="0">
                <a:pos x="4064001" y="2957479"/>
              </a:cxn>
              <a:cxn ang="0">
                <a:pos x="6096000" y="1814479"/>
              </a:cxn>
            </a:cxnLst>
            <a:rect l="txL" t="txT" r="txR" b="txB"/>
            <a:pathLst>
              <a:path w="6096000" h="5243479">
                <a:moveTo>
                  <a:pt x="2" y="5243478"/>
                </a:moveTo>
                <a:lnTo>
                  <a:pt x="0" y="5243478"/>
                </a:lnTo>
                <a:lnTo>
                  <a:pt x="0" y="5243479"/>
                </a:lnTo>
                <a:close/>
                <a:moveTo>
                  <a:pt x="2870259" y="0"/>
                </a:moveTo>
                <a:lnTo>
                  <a:pt x="2323124" y="998992"/>
                </a:lnTo>
                <a:lnTo>
                  <a:pt x="4064001" y="2957479"/>
                </a:lnTo>
                <a:lnTo>
                  <a:pt x="6096000" y="1814479"/>
                </a:lnTo>
                <a:close/>
              </a:path>
            </a:pathLst>
          </a:custGeom>
          <a:solidFill>
            <a:srgbClr val="E83D43"/>
          </a:solidFill>
          <a:ln w="12700" cap="flat" cmpd="sng">
            <a:solidFill>
              <a:srgbClr val="E83D43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7415" name="任意多边形 28" title=""/>
          <p:cNvSpPr/>
          <p:nvPr/>
        </p:nvSpPr>
        <p:spPr>
          <a:xfrm>
            <a:off x="6096000" y="4572000"/>
            <a:ext cx="6096000" cy="2286000"/>
          </a:xfrm>
          <a:custGeom>
            <a:gdLst>
              <a:gd name="txL" fmla="*/ 0 w 6095998"/>
              <a:gd name="txT" fmla="*/ 0 h 2285999"/>
              <a:gd name="txR" fmla="*/ 6095998 w 6095998"/>
              <a:gd name="txB" fmla="*/ 2285999 h 2285999"/>
            </a:gdLst>
            <a:cxnLst>
              <a:cxn ang="0">
                <a:pos x="2032000" y="0"/>
              </a:cxn>
              <a:cxn ang="0">
                <a:pos x="6095998" y="2285999"/>
              </a:cxn>
              <a:cxn ang="0">
                <a:pos x="0" y="2285999"/>
              </a:cxn>
            </a:cxnLst>
            <a:rect l="txL" t="txT" r="txR" b="txB"/>
            <a:pathLst>
              <a:path w="6095998" h="2285999">
                <a:moveTo>
                  <a:pt x="2032000" y="0"/>
                </a:moveTo>
                <a:lnTo>
                  <a:pt x="6095998" y="2285999"/>
                </a:lnTo>
                <a:lnTo>
                  <a:pt x="0" y="2285999"/>
                </a:lnTo>
                <a:close/>
              </a:path>
            </a:pathLst>
          </a:custGeom>
          <a:solidFill>
            <a:srgbClr val="D50D2A"/>
          </a:solidFill>
          <a:ln w="12700" cap="flat" cmpd="sng">
            <a:solidFill>
              <a:srgbClr val="D50D2A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7416" name="任意多边形 29" title=""/>
          <p:cNvSpPr/>
          <p:nvPr/>
        </p:nvSpPr>
        <p:spPr>
          <a:xfrm>
            <a:off x="0" y="3429000"/>
            <a:ext cx="12192000" cy="342900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6096000" y="0"/>
              </a:cxn>
              <a:cxn ang="0">
                <a:pos x="8128000" y="1143000"/>
              </a:cxn>
              <a:cxn ang="0">
                <a:pos x="6096000" y="3428999"/>
              </a:cxn>
              <a:cxn ang="0">
                <a:pos x="12191998" y="3428999"/>
              </a:cxn>
              <a:cxn ang="0">
                <a:pos x="12192000" y="3429000"/>
              </a:cxn>
              <a:cxn ang="0">
                <a:pos x="0" y="3429000"/>
              </a:cxn>
            </a:cxnLst>
            <a:rect l="txL" t="txT" r="txR" b="txB"/>
            <a:pathLst>
              <a:path w="12192000" h="3429000">
                <a:moveTo>
                  <a:pt x="6096000" y="0"/>
                </a:moveTo>
                <a:lnTo>
                  <a:pt x="8128000" y="1143000"/>
                </a:lnTo>
                <a:lnTo>
                  <a:pt x="6096000" y="3428999"/>
                </a:lnTo>
                <a:lnTo>
                  <a:pt x="12191998" y="3428999"/>
                </a:lnTo>
                <a:lnTo>
                  <a:pt x="12192000" y="3429000"/>
                </a:lnTo>
                <a:lnTo>
                  <a:pt x="0" y="3429000"/>
                </a:lnTo>
                <a:close/>
              </a:path>
            </a:pathLst>
          </a:custGeom>
          <a:solidFill>
            <a:srgbClr val="E81E34"/>
          </a:solidFill>
          <a:ln w="12700" cap="flat" cmpd="sng">
            <a:solidFill>
              <a:srgbClr val="E81E34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7418" name="文本框 12" title=""/>
          <p:cNvSpPr/>
          <p:nvPr/>
        </p:nvSpPr>
        <p:spPr>
          <a:xfrm>
            <a:off x="6454775" y="3319463"/>
            <a:ext cx="5751513" cy="7683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4400" b="1">
                <a:solidFill>
                  <a:schemeClr val="bg1"/>
                </a:solidFill>
                <a:latin typeface="Yuanti SC Bold" panose="02010600040101010101" charset="-122"/>
                <a:ea typeface="Yuanti SC Bold" panose="02010600040101010101" charset="-122"/>
                <a:sym typeface="方正兰亭粗黑_GBK" charset="-122"/>
              </a:rPr>
              <a:t>课堂小结</a:t>
            </a:r>
            <a:endParaRPr lang="zh-CN" altLang="en-US" sz="4400" b="1">
              <a:solidFill>
                <a:schemeClr val="bg1"/>
              </a:solidFill>
              <a:latin typeface="Yuanti SC Bold" panose="02010600040101010101" charset="-122"/>
              <a:ea typeface="Yuanti SC Bold" panose="02010600040101010101" charset="-122"/>
              <a:sym typeface="方正兰亭粗黑_GBK" charset="-122"/>
            </a:endParaRPr>
          </a:p>
        </p:txBody>
      </p:sp>
    </p:spTree>
  </p:cSld>
  <p:clrMapOvr>
    <a:masterClrMapping/>
  </p:clrMapOvr>
  <p:transition/>
  <p:timing/>
</p:sld>
</file>

<file path=ppt/slides/slide4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8434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8435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8436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8437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8438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2" name="矩形 1" title=""/>
          <p:cNvSpPr/>
          <p:nvPr>
            <p:custDataLst>
              <p:tags r:id="rId2"/>
            </p:custDataLst>
          </p:nvPr>
        </p:nvSpPr>
        <p:spPr>
          <a:xfrm>
            <a:off x="456816" y="369223"/>
            <a:ext cx="11392669" cy="566039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1.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知识清单：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(1)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幂函数的定义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(2)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几个常见幂函数的图象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(3)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幂函数的性质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.</a:t>
            </a:r>
            <a:endParaRPr lang="en-US" altLang="zh-CN" kern="100">
              <a:latin typeface="Times New Roman" panose="02020603050405020304" pitchFamily="18" charset="0"/>
              <a:ea typeface="微软雅黑" panose="020b0503020204020204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en-US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（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4</a:t>
            </a:r>
            <a:r>
              <a:rPr lang="zh-CN" altLang="en-US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）函数图像的变换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2.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方法归纳：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(1)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运用待定系数法求幂函数的解析式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(2)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根据幂函数的图象研究幂函数的性质即数形结合思想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3.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常见误区：对幂函数形式的判断易出错，只有形如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y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＝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x</a:t>
            </a:r>
            <a:r>
              <a:rPr lang="en-US" altLang="zh-CN" i="1" kern="100" baseline="300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α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(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α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为常数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)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为幂函数，其它形式都不是幂函数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p:transition/>
  <p:timing/>
</p:sld>
</file>

<file path=ppt/slides/slide4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9458" name="任意多边形 18" title=""/>
          <p:cNvSpPr/>
          <p:nvPr/>
        </p:nvSpPr>
        <p:spPr>
          <a:xfrm>
            <a:off x="0" y="0"/>
            <a:ext cx="6096000" cy="6858000"/>
          </a:xfrm>
          <a:custGeom>
            <a:gdLst>
              <a:gd name="txL" fmla="*/ 0 w 6096000"/>
              <a:gd name="txT" fmla="*/ 0 h 6858000"/>
              <a:gd name="txR" fmla="*/ 6096000 w 6096000"/>
              <a:gd name="txB" fmla="*/ 6858000 h 6858000"/>
            </a:gdLst>
            <a:cxnLst>
              <a:cxn ang="0">
                <a:pos x="0" y="0"/>
              </a:cxn>
              <a:cxn ang="0">
                <a:pos x="6096000" y="3429000"/>
              </a:cxn>
              <a:cxn ang="0">
                <a:pos x="0" y="6858000"/>
              </a:cxn>
            </a:cxnLst>
            <a:rect l="txL" t="txT" r="txR" b="txB"/>
            <a:pathLst>
              <a:path w="6096000" h="6858000">
                <a:moveTo>
                  <a:pt x="0" y="0"/>
                </a:moveTo>
                <a:lnTo>
                  <a:pt x="6096000" y="3429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82C0"/>
          </a:solidFill>
          <a:ln w="12700" cap="flat" cmpd="sng">
            <a:solidFill>
              <a:srgbClr val="0082C0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59" name="任意多边形 22" title=""/>
          <p:cNvSpPr/>
          <p:nvPr/>
        </p:nvSpPr>
        <p:spPr>
          <a:xfrm rot="10800000">
            <a:off x="8439150" y="3175"/>
            <a:ext cx="3752850" cy="1612900"/>
          </a:xfrm>
          <a:custGeom>
            <a:gdLst>
              <a:gd name="txL" fmla="*/ 0 w 3753006"/>
              <a:gd name="txT" fmla="*/ 0 h 1613874"/>
              <a:gd name="txR" fmla="*/ 3753006 w 3753006"/>
              <a:gd name="txB" fmla="*/ 1613874 h 1613874"/>
            </a:gdLst>
            <a:cxnLst>
              <a:cxn ang="0">
                <a:pos x="3753006" y="1613874"/>
              </a:cxn>
              <a:cxn ang="0">
                <a:pos x="0" y="1613874"/>
              </a:cxn>
              <a:cxn ang="0">
                <a:pos x="0" y="1613873"/>
              </a:cxn>
              <a:cxn ang="0">
                <a:pos x="2869108" y="0"/>
              </a:cxn>
            </a:cxnLst>
            <a:rect l="txL" t="txT" r="txR" b="txB"/>
            <a:pathLst>
              <a:path w="3753005" h="1613874">
                <a:moveTo>
                  <a:pt x="3753006" y="1613874"/>
                </a:moveTo>
                <a:lnTo>
                  <a:pt x="0" y="1613874"/>
                </a:lnTo>
                <a:lnTo>
                  <a:pt x="0" y="1613873"/>
                </a:lnTo>
                <a:lnTo>
                  <a:pt x="2869108" y="0"/>
                </a:lnTo>
                <a:close/>
              </a:path>
            </a:pathLst>
          </a:custGeom>
          <a:solidFill>
            <a:srgbClr val="1EB3EB"/>
          </a:solidFill>
          <a:ln w="12700" cap="flat" cmpd="sng">
            <a:solidFill>
              <a:srgbClr val="1EB3EB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0" name="任意多边形 23" title=""/>
          <p:cNvSpPr/>
          <p:nvPr/>
        </p:nvSpPr>
        <p:spPr>
          <a:xfrm rot="10800000">
            <a:off x="0" y="3175"/>
            <a:ext cx="12192000" cy="342900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1" y="3429000"/>
              </a:cxn>
              <a:cxn ang="0">
                <a:pos x="0" y="3429000"/>
              </a:cxn>
              <a:cxn ang="0">
                <a:pos x="1" y="3428999"/>
              </a:cxn>
              <a:cxn ang="0">
                <a:pos x="12192000" y="3429000"/>
              </a:cxn>
              <a:cxn ang="0">
                <a:pos x="3753007" y="3429000"/>
              </a:cxn>
              <a:cxn ang="0">
                <a:pos x="2869109" y="1815126"/>
              </a:cxn>
              <a:cxn ang="0">
                <a:pos x="6096000" y="0"/>
              </a:cxn>
            </a:cxnLst>
            <a:rect l="txL" t="txT" r="txR" b="txB"/>
            <a:pathLst>
              <a:path w="12192000" h="3429000">
                <a:moveTo>
                  <a:pt x="1" y="3429000"/>
                </a:moveTo>
                <a:lnTo>
                  <a:pt x="0" y="3429000"/>
                </a:lnTo>
                <a:lnTo>
                  <a:pt x="1" y="3428999"/>
                </a:lnTo>
                <a:close/>
                <a:moveTo>
                  <a:pt x="12192000" y="3429000"/>
                </a:moveTo>
                <a:lnTo>
                  <a:pt x="3753007" y="3429000"/>
                </a:lnTo>
                <a:lnTo>
                  <a:pt x="2869109" y="1815126"/>
                </a:lnTo>
                <a:lnTo>
                  <a:pt x="6096000" y="0"/>
                </a:lnTo>
                <a:close/>
              </a:path>
            </a:pathLst>
          </a:custGeom>
          <a:solidFill>
            <a:srgbClr val="009DE2"/>
          </a:solidFill>
          <a:ln w="12700" cap="flat" cmpd="sng">
            <a:solidFill>
              <a:srgbClr val="009DE2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1" name="任意多边形 24" title=""/>
          <p:cNvSpPr/>
          <p:nvPr/>
        </p:nvSpPr>
        <p:spPr>
          <a:xfrm flipH="1">
            <a:off x="8128000" y="0"/>
            <a:ext cx="4064000" cy="6858000"/>
          </a:xfrm>
          <a:custGeom>
            <a:gdLst>
              <a:gd name="txL" fmla="*/ 0 w 4064001"/>
              <a:gd name="txT" fmla="*/ 0 h 6857999"/>
              <a:gd name="txR" fmla="*/ 4064001 w 4064001"/>
              <a:gd name="txB" fmla="*/ 6857999 h 6857999"/>
            </a:gdLst>
            <a:cxnLst>
              <a:cxn ang="0">
                <a:pos x="0" y="0"/>
              </a:cxn>
              <a:cxn ang="0">
                <a:pos x="0" y="6857999"/>
              </a:cxn>
              <a:cxn ang="0">
                <a:pos x="2" y="6857999"/>
              </a:cxn>
              <a:cxn ang="0">
                <a:pos x="4064001" y="4572000"/>
              </a:cxn>
              <a:cxn ang="0">
                <a:pos x="2323124" y="2613513"/>
              </a:cxn>
              <a:cxn ang="0">
                <a:pos x="1" y="6855208"/>
              </a:cxn>
              <a:cxn ang="0">
                <a:pos x="1" y="1"/>
              </a:cxn>
            </a:cxnLst>
            <a:rect l="txL" t="txT" r="txR" b="txB"/>
            <a:pathLst>
              <a:path w="4064001" h="6857999">
                <a:moveTo>
                  <a:pt x="0" y="0"/>
                </a:moveTo>
                <a:lnTo>
                  <a:pt x="0" y="6857999"/>
                </a:lnTo>
                <a:lnTo>
                  <a:pt x="2" y="6857999"/>
                </a:lnTo>
                <a:lnTo>
                  <a:pt x="4064001" y="4572000"/>
                </a:lnTo>
                <a:lnTo>
                  <a:pt x="2323124" y="2613513"/>
                </a:lnTo>
                <a:lnTo>
                  <a:pt x="1" y="6855208"/>
                </a:lnTo>
                <a:lnTo>
                  <a:pt x="1" y="1"/>
                </a:lnTo>
                <a:close/>
              </a:path>
            </a:pathLst>
          </a:custGeom>
          <a:solidFill>
            <a:srgbClr val="0167B1"/>
          </a:solidFill>
          <a:ln w="12700" cap="flat" cmpd="sng">
            <a:solidFill>
              <a:srgbClr val="0167B1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2" name="任意多边形 25" title=""/>
          <p:cNvSpPr/>
          <p:nvPr/>
        </p:nvSpPr>
        <p:spPr>
          <a:xfrm flipH="1">
            <a:off x="9869488" y="0"/>
            <a:ext cx="2322512" cy="6854825"/>
          </a:xfrm>
          <a:custGeom>
            <a:gdLst>
              <a:gd name="txL" fmla="*/ 0 w 2323123"/>
              <a:gd name="txT" fmla="*/ 0 h 6855207"/>
              <a:gd name="txR" fmla="*/ 2323123 w 2323123"/>
              <a:gd name="txB" fmla="*/ 6855207 h 6855207"/>
            </a:gdLst>
            <a:cxnLst>
              <a:cxn ang="0">
                <a:pos x="0" y="0"/>
              </a:cxn>
              <a:cxn ang="0">
                <a:pos x="0" y="6855207"/>
              </a:cxn>
              <a:cxn ang="0">
                <a:pos x="2323123" y="2613512"/>
              </a:cxn>
              <a:cxn ang="0">
                <a:pos x="3" y="2"/>
              </a:cxn>
            </a:cxnLst>
            <a:rect l="txL" t="txT" r="txR" b="txB"/>
            <a:pathLst>
              <a:path w="2323123" h="6855207">
                <a:moveTo>
                  <a:pt x="0" y="0"/>
                </a:moveTo>
                <a:lnTo>
                  <a:pt x="0" y="6855207"/>
                </a:lnTo>
                <a:lnTo>
                  <a:pt x="2323123" y="2613512"/>
                </a:lnTo>
                <a:lnTo>
                  <a:pt x="3" y="2"/>
                </a:lnTo>
                <a:close/>
              </a:path>
            </a:pathLst>
          </a:custGeom>
          <a:solidFill>
            <a:srgbClr val="006CB4"/>
          </a:solidFill>
          <a:ln w="12700" cap="flat" cmpd="sng">
            <a:solidFill>
              <a:srgbClr val="006CB4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3" name="任意多边形 26" title=""/>
          <p:cNvSpPr/>
          <p:nvPr/>
        </p:nvSpPr>
        <p:spPr>
          <a:xfrm flipH="1">
            <a:off x="9321800" y="0"/>
            <a:ext cx="2870200" cy="2613025"/>
          </a:xfrm>
          <a:custGeom>
            <a:gdLst>
              <a:gd name="txL" fmla="*/ 0 w 2870255"/>
              <a:gd name="txT" fmla="*/ 0 h 2613510"/>
              <a:gd name="txR" fmla="*/ 2870255 w 2870255"/>
              <a:gd name="txB" fmla="*/ 2613510 h 2613510"/>
            </a:gdLst>
            <a:cxnLst>
              <a:cxn ang="0">
                <a:pos x="0" y="0"/>
              </a:cxn>
              <a:cxn ang="0">
                <a:pos x="2323120" y="2613510"/>
              </a:cxn>
              <a:cxn ang="0">
                <a:pos x="2870255" y="1614518"/>
              </a:cxn>
            </a:cxnLst>
            <a:rect l="txL" t="txT" r="txR" b="txB"/>
            <a:pathLst>
              <a:path w="2870255" h="2613510">
                <a:moveTo>
                  <a:pt x="0" y="0"/>
                </a:moveTo>
                <a:lnTo>
                  <a:pt x="2323120" y="2613510"/>
                </a:lnTo>
                <a:lnTo>
                  <a:pt x="2870255" y="1614518"/>
                </a:lnTo>
                <a:close/>
              </a:path>
            </a:pathLst>
          </a:custGeom>
          <a:solidFill>
            <a:srgbClr val="0B7BC3"/>
          </a:solidFill>
          <a:ln w="12700" cap="flat" cmpd="sng">
            <a:solidFill>
              <a:srgbClr val="0B7BC3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4" name="任意多边形 27" title=""/>
          <p:cNvSpPr/>
          <p:nvPr/>
        </p:nvSpPr>
        <p:spPr>
          <a:xfrm flipH="1">
            <a:off x="6096000" y="1614488"/>
            <a:ext cx="6096000" cy="5243512"/>
          </a:xfrm>
          <a:custGeom>
            <a:gdLst>
              <a:gd name="txL" fmla="*/ 0 w 6096000"/>
              <a:gd name="txT" fmla="*/ 0 h 5243479"/>
              <a:gd name="txR" fmla="*/ 6096000 w 6096000"/>
              <a:gd name="txB" fmla="*/ 5243479 h 5243479"/>
            </a:gdLst>
            <a:cxnLst>
              <a:cxn ang="0">
                <a:pos x="2" y="5243478"/>
              </a:cxn>
              <a:cxn ang="0">
                <a:pos x="0" y="5243478"/>
              </a:cxn>
              <a:cxn ang="0">
                <a:pos x="0" y="5243479"/>
              </a:cxn>
              <a:cxn ang="0">
                <a:pos x="2870259" y="0"/>
              </a:cxn>
              <a:cxn ang="0">
                <a:pos x="2323124" y="998992"/>
              </a:cxn>
              <a:cxn ang="0">
                <a:pos x="4064001" y="2957479"/>
              </a:cxn>
              <a:cxn ang="0">
                <a:pos x="6096000" y="1814479"/>
              </a:cxn>
            </a:cxnLst>
            <a:rect l="txL" t="txT" r="txR" b="txB"/>
            <a:pathLst>
              <a:path w="6096000" h="5243479">
                <a:moveTo>
                  <a:pt x="2" y="5243478"/>
                </a:moveTo>
                <a:lnTo>
                  <a:pt x="0" y="5243478"/>
                </a:lnTo>
                <a:lnTo>
                  <a:pt x="0" y="5243479"/>
                </a:lnTo>
                <a:close/>
                <a:moveTo>
                  <a:pt x="2870259" y="0"/>
                </a:moveTo>
                <a:lnTo>
                  <a:pt x="2323124" y="998992"/>
                </a:lnTo>
                <a:lnTo>
                  <a:pt x="4064001" y="2957479"/>
                </a:lnTo>
                <a:lnTo>
                  <a:pt x="6096000" y="1814479"/>
                </a:lnTo>
                <a:close/>
              </a:path>
            </a:pathLst>
          </a:custGeom>
          <a:solidFill>
            <a:srgbClr val="0172BE"/>
          </a:solidFill>
          <a:ln w="12700" cap="flat" cmpd="sng">
            <a:solidFill>
              <a:srgbClr val="0172BE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5" name="任意多边形 28" title=""/>
          <p:cNvSpPr/>
          <p:nvPr/>
        </p:nvSpPr>
        <p:spPr>
          <a:xfrm>
            <a:off x="6096000" y="4572000"/>
            <a:ext cx="6096000" cy="2286000"/>
          </a:xfrm>
          <a:custGeom>
            <a:gdLst>
              <a:gd name="txL" fmla="*/ 0 w 6095998"/>
              <a:gd name="txT" fmla="*/ 0 h 2285999"/>
              <a:gd name="txR" fmla="*/ 6095998 w 6095998"/>
              <a:gd name="txB" fmla="*/ 2285999 h 2285999"/>
            </a:gdLst>
            <a:cxnLst>
              <a:cxn ang="0">
                <a:pos x="2032000" y="0"/>
              </a:cxn>
              <a:cxn ang="0">
                <a:pos x="6095998" y="2285999"/>
              </a:cxn>
              <a:cxn ang="0">
                <a:pos x="0" y="2285999"/>
              </a:cxn>
            </a:cxnLst>
            <a:rect l="txL" t="txT" r="txR" b="txB"/>
            <a:pathLst>
              <a:path w="6095998" h="2285999">
                <a:moveTo>
                  <a:pt x="2032000" y="0"/>
                </a:moveTo>
                <a:lnTo>
                  <a:pt x="6095998" y="2285999"/>
                </a:lnTo>
                <a:lnTo>
                  <a:pt x="0" y="2285999"/>
                </a:lnTo>
                <a:close/>
              </a:path>
            </a:pathLst>
          </a:custGeom>
          <a:solidFill>
            <a:srgbClr val="005596"/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6" name="任意多边形 29" title=""/>
          <p:cNvSpPr/>
          <p:nvPr/>
        </p:nvSpPr>
        <p:spPr>
          <a:xfrm>
            <a:off x="0" y="3429000"/>
            <a:ext cx="12192000" cy="342900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6096000" y="0"/>
              </a:cxn>
              <a:cxn ang="0">
                <a:pos x="8128000" y="1143000"/>
              </a:cxn>
              <a:cxn ang="0">
                <a:pos x="6096000" y="3428999"/>
              </a:cxn>
              <a:cxn ang="0">
                <a:pos x="12191998" y="3428999"/>
              </a:cxn>
              <a:cxn ang="0">
                <a:pos x="12192000" y="3429000"/>
              </a:cxn>
              <a:cxn ang="0">
                <a:pos x="0" y="3429000"/>
              </a:cxn>
            </a:cxnLst>
            <a:rect l="txL" t="txT" r="txR" b="txB"/>
            <a:pathLst>
              <a:path w="12192000" h="3429000">
                <a:moveTo>
                  <a:pt x="6096000" y="0"/>
                </a:moveTo>
                <a:lnTo>
                  <a:pt x="8128000" y="1143000"/>
                </a:lnTo>
                <a:lnTo>
                  <a:pt x="6096000" y="3428999"/>
                </a:lnTo>
                <a:lnTo>
                  <a:pt x="12191998" y="3428999"/>
                </a:lnTo>
                <a:lnTo>
                  <a:pt x="12192000" y="3429000"/>
                </a:lnTo>
                <a:lnTo>
                  <a:pt x="0" y="3429000"/>
                </a:lnTo>
                <a:close/>
              </a:path>
            </a:pathLst>
          </a:custGeom>
          <a:solidFill>
            <a:srgbClr val="015FA5"/>
          </a:solidFill>
          <a:ln w="12700" cap="flat" cmpd="sng">
            <a:solidFill>
              <a:srgbClr val="015FA5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7" name="文本框 32" title=""/>
          <p:cNvSpPr/>
          <p:nvPr/>
        </p:nvSpPr>
        <p:spPr>
          <a:xfrm>
            <a:off x="1003300" y="1997075"/>
            <a:ext cx="10185400" cy="9220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5400" b="1">
                <a:solidFill>
                  <a:schemeClr val="bg1"/>
                </a:solidFill>
                <a:latin typeface="Yuanti SC Bold" panose="02010600040101010101" charset="-122"/>
                <a:ea typeface="Yuanti SC Bold" panose="02010600040101010101" charset="-122"/>
                <a:sym typeface="方正兰亭粗黑_GBK" charset="-122"/>
              </a:rPr>
              <a:t>Thank you for your attention</a:t>
            </a:r>
            <a:endParaRPr lang="en-US" altLang="zh-CN" sz="5400" b="1">
              <a:solidFill>
                <a:schemeClr val="bg1"/>
              </a:solidFill>
              <a:latin typeface="Yuanti SC Bold" panose="02010600040101010101" charset="-122"/>
              <a:ea typeface="Yuanti SC Bold" panose="02010600040101010101" charset="-122"/>
              <a:sym typeface="方正兰亭粗黑_GBK" charset="-122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2196465" y="3488690"/>
            <a:ext cx="861568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>
                <a:solidFill>
                  <a:schemeClr val="bg1"/>
                </a:solidFill>
              </a:rPr>
              <a:t>回家作业：完成</a:t>
            </a:r>
            <a:r>
              <a:rPr sz="3200" b="1">
                <a:solidFill>
                  <a:schemeClr val="bg1"/>
                </a:solidFill>
              </a:rPr>
              <a:t>4.1 幂函数</a:t>
            </a:r>
            <a:r>
              <a:rPr lang="zh-CN" altLang="en-US" sz="3200" b="1">
                <a:solidFill>
                  <a:schemeClr val="bg1"/>
                </a:solidFill>
              </a:rPr>
              <a:t>分层练习</a:t>
            </a:r>
            <a:endParaRPr lang="zh-CN" altLang="en-US" sz="3200" b="1">
              <a:solidFill>
                <a:schemeClr val="bg1"/>
              </a:solidFill>
            </a:endParaRPr>
          </a:p>
        </p:txBody>
      </p:sp>
      <p:pic>
        <p:nvPicPr>
          <p:cNvPr id="14" name="Picture 7" title="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276080" y="8890"/>
            <a:ext cx="2900680" cy="8597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/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103" name="等腰三角形 23" title=""/>
          <p:cNvSpPr/>
          <p:nvPr/>
        </p:nvSpPr>
        <p:spPr>
          <a:xfrm rot="10800000">
            <a:off x="0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4" name="等腰三角形 24" title=""/>
          <p:cNvSpPr/>
          <p:nvPr/>
        </p:nvSpPr>
        <p:spPr>
          <a:xfrm rot="10800000">
            <a:off x="9131300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5" name="等腰三角形 25" title=""/>
          <p:cNvSpPr/>
          <p:nvPr/>
        </p:nvSpPr>
        <p:spPr>
          <a:xfrm rot="10800000">
            <a:off x="2282825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6" name="等腰三角形 26" title=""/>
          <p:cNvSpPr/>
          <p:nvPr/>
        </p:nvSpPr>
        <p:spPr>
          <a:xfrm rot="10800000">
            <a:off x="4565650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7" name="等腰三角形 27" title=""/>
          <p:cNvSpPr/>
          <p:nvPr/>
        </p:nvSpPr>
        <p:spPr>
          <a:xfrm rot="10800000">
            <a:off x="6848475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文本框 4" title=""/>
          <p:cNvSpPr txBox="1"/>
          <p:nvPr>
            <p:custDataLst>
              <p:tags r:id="rId2"/>
            </p:custDataLst>
          </p:nvPr>
        </p:nvSpPr>
        <p:spPr>
          <a:xfrm>
            <a:off x="815975" y="1089025"/>
            <a:ext cx="9812020" cy="312928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思考：以上五个问题中的函数具有什么共同特征?</a:t>
            </a: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它们具有的共同特征：幂的底数是自变量，指数是常数.从上述函数中，我们观察到，它们都是形如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=x</a:t>
            </a:r>
            <a:r>
              <a:rPr lang="en-US" altLang="zh-CN" sz="2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的函数.上述五个函数的共同特征中归纳出一个函数的通式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=x</a:t>
            </a:r>
            <a:r>
              <a:rPr lang="en-US" altLang="zh-CN" sz="2800" baseline="30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α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这就是我们这节课研究的幂函数</a:t>
            </a: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  <p:timing/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194" name="文本框 10" title=""/>
          <p:cNvSpPr/>
          <p:nvPr/>
        </p:nvSpPr>
        <p:spPr>
          <a:xfrm>
            <a:off x="695325" y="239713"/>
            <a:ext cx="7740650" cy="9248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59500" b="1">
                <a:solidFill>
                  <a:srgbClr val="D9D9D9"/>
                </a:solidFill>
                <a:latin typeface="Meiryo" pitchFamily="2" charset="-128"/>
                <a:ea typeface="Meiryo" pitchFamily="2" charset="-128"/>
                <a:sym typeface="Meiryo" pitchFamily="2" charset="-128"/>
              </a:rPr>
              <a:t>2</a:t>
            </a:r>
            <a:endParaRPr lang="zh-CN" altLang="en-US" sz="59500" b="1">
              <a:solidFill>
                <a:srgbClr val="D9D9D9"/>
              </a:solidFill>
              <a:latin typeface="Meiryo" pitchFamily="2" charset="-128"/>
              <a:ea typeface="Meiryo" pitchFamily="2" charset="-128"/>
              <a:sym typeface="Meiryo" pitchFamily="2" charset="-128"/>
            </a:endParaRPr>
          </a:p>
        </p:txBody>
      </p:sp>
      <p:sp>
        <p:nvSpPr>
          <p:cNvPr id="8195" name="任意多边形 24" title=""/>
          <p:cNvSpPr/>
          <p:nvPr/>
        </p:nvSpPr>
        <p:spPr>
          <a:xfrm flipH="1">
            <a:off x="8128000" y="0"/>
            <a:ext cx="4064000" cy="6858000"/>
          </a:xfrm>
          <a:custGeom>
            <a:gdLst>
              <a:gd name="txL" fmla="*/ 0 w 4064001"/>
              <a:gd name="txT" fmla="*/ 0 h 6857999"/>
              <a:gd name="txR" fmla="*/ 4064001 w 4064001"/>
              <a:gd name="txB" fmla="*/ 6857999 h 6857999"/>
            </a:gdLst>
            <a:cxnLst>
              <a:cxn ang="0">
                <a:pos x="0" y="0"/>
              </a:cxn>
              <a:cxn ang="0">
                <a:pos x="0" y="6857999"/>
              </a:cxn>
              <a:cxn ang="0">
                <a:pos x="2" y="6857999"/>
              </a:cxn>
              <a:cxn ang="0">
                <a:pos x="4064001" y="4572000"/>
              </a:cxn>
              <a:cxn ang="0">
                <a:pos x="2323124" y="2613513"/>
              </a:cxn>
              <a:cxn ang="0">
                <a:pos x="1" y="6855208"/>
              </a:cxn>
              <a:cxn ang="0">
                <a:pos x="1" y="1"/>
              </a:cxn>
            </a:cxnLst>
            <a:rect l="txL" t="txT" r="txR" b="txB"/>
            <a:pathLst>
              <a:path w="4064001" h="6857999">
                <a:moveTo>
                  <a:pt x="0" y="0"/>
                </a:moveTo>
                <a:lnTo>
                  <a:pt x="0" y="6857999"/>
                </a:lnTo>
                <a:lnTo>
                  <a:pt x="2" y="6857999"/>
                </a:lnTo>
                <a:lnTo>
                  <a:pt x="4064001" y="4572000"/>
                </a:lnTo>
                <a:lnTo>
                  <a:pt x="2323124" y="2613513"/>
                </a:lnTo>
                <a:lnTo>
                  <a:pt x="1" y="6855208"/>
                </a:lnTo>
                <a:lnTo>
                  <a:pt x="1" y="1"/>
                </a:lnTo>
                <a:close/>
              </a:path>
            </a:pathLst>
          </a:custGeom>
          <a:solidFill>
            <a:srgbClr val="D46110"/>
          </a:solidFill>
          <a:ln w="12700" cap="flat" cmpd="sng">
            <a:solidFill>
              <a:srgbClr val="D46110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196" name="任意多边形 25" title=""/>
          <p:cNvSpPr/>
          <p:nvPr/>
        </p:nvSpPr>
        <p:spPr>
          <a:xfrm flipH="1">
            <a:off x="9869488" y="0"/>
            <a:ext cx="2322512" cy="6854825"/>
          </a:xfrm>
          <a:custGeom>
            <a:gdLst>
              <a:gd name="txL" fmla="*/ 0 w 2323123"/>
              <a:gd name="txT" fmla="*/ 0 h 6855207"/>
              <a:gd name="txR" fmla="*/ 2323123 w 2323123"/>
              <a:gd name="txB" fmla="*/ 6855207 h 6855207"/>
            </a:gdLst>
            <a:cxnLst>
              <a:cxn ang="0">
                <a:pos x="0" y="0"/>
              </a:cxn>
              <a:cxn ang="0">
                <a:pos x="0" y="6855207"/>
              </a:cxn>
              <a:cxn ang="0">
                <a:pos x="2323123" y="2613512"/>
              </a:cxn>
              <a:cxn ang="0">
                <a:pos x="3" y="2"/>
              </a:cxn>
            </a:cxnLst>
            <a:rect l="txL" t="txT" r="txR" b="txB"/>
            <a:pathLst>
              <a:path w="2323123" h="6855207">
                <a:moveTo>
                  <a:pt x="0" y="0"/>
                </a:moveTo>
                <a:lnTo>
                  <a:pt x="0" y="6855207"/>
                </a:lnTo>
                <a:lnTo>
                  <a:pt x="2323123" y="2613512"/>
                </a:lnTo>
                <a:lnTo>
                  <a:pt x="3" y="2"/>
                </a:lnTo>
                <a:close/>
              </a:path>
            </a:pathLst>
          </a:custGeom>
          <a:solidFill>
            <a:srgbClr val="DE7108"/>
          </a:solidFill>
          <a:ln w="12700" cap="flat" cmpd="sng">
            <a:solidFill>
              <a:srgbClr val="DE7108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197" name="任意多边形 26" title=""/>
          <p:cNvSpPr/>
          <p:nvPr/>
        </p:nvSpPr>
        <p:spPr>
          <a:xfrm flipH="1">
            <a:off x="9321800" y="0"/>
            <a:ext cx="2870200" cy="2613025"/>
          </a:xfrm>
          <a:custGeom>
            <a:gdLst>
              <a:gd name="txL" fmla="*/ 0 w 2870255"/>
              <a:gd name="txT" fmla="*/ 0 h 2613510"/>
              <a:gd name="txR" fmla="*/ 2870255 w 2870255"/>
              <a:gd name="txB" fmla="*/ 2613510 h 2613510"/>
            </a:gdLst>
            <a:cxnLst>
              <a:cxn ang="0">
                <a:pos x="0" y="0"/>
              </a:cxn>
              <a:cxn ang="0">
                <a:pos x="2323120" y="2613510"/>
              </a:cxn>
              <a:cxn ang="0">
                <a:pos x="2870255" y="1614518"/>
              </a:cxn>
            </a:cxnLst>
            <a:rect l="txL" t="txT" r="txR" b="txB"/>
            <a:pathLst>
              <a:path w="2870255" h="2613510">
                <a:moveTo>
                  <a:pt x="0" y="0"/>
                </a:moveTo>
                <a:lnTo>
                  <a:pt x="2323120" y="2613510"/>
                </a:lnTo>
                <a:lnTo>
                  <a:pt x="2870255" y="1614518"/>
                </a:lnTo>
                <a:close/>
              </a:path>
            </a:pathLst>
          </a:custGeom>
          <a:solidFill>
            <a:srgbClr val="E88705"/>
          </a:solidFill>
          <a:ln w="12700" cap="flat" cmpd="sng">
            <a:solidFill>
              <a:srgbClr val="E88705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198" name="任意多边形 27" title=""/>
          <p:cNvSpPr/>
          <p:nvPr/>
        </p:nvSpPr>
        <p:spPr>
          <a:xfrm flipH="1">
            <a:off x="6096000" y="1614488"/>
            <a:ext cx="6096000" cy="5243512"/>
          </a:xfrm>
          <a:custGeom>
            <a:gdLst>
              <a:gd name="txL" fmla="*/ 0 w 6096000"/>
              <a:gd name="txT" fmla="*/ 0 h 5243479"/>
              <a:gd name="txR" fmla="*/ 6096000 w 6096000"/>
              <a:gd name="txB" fmla="*/ 5243479 h 5243479"/>
            </a:gdLst>
            <a:cxnLst>
              <a:cxn ang="0">
                <a:pos x="2" y="5243478"/>
              </a:cxn>
              <a:cxn ang="0">
                <a:pos x="0" y="5243478"/>
              </a:cxn>
              <a:cxn ang="0">
                <a:pos x="0" y="5243479"/>
              </a:cxn>
              <a:cxn ang="0">
                <a:pos x="2870259" y="0"/>
              </a:cxn>
              <a:cxn ang="0">
                <a:pos x="2323124" y="998992"/>
              </a:cxn>
              <a:cxn ang="0">
                <a:pos x="4064001" y="2957479"/>
              </a:cxn>
              <a:cxn ang="0">
                <a:pos x="6096000" y="1814479"/>
              </a:cxn>
            </a:cxnLst>
            <a:rect l="txL" t="txT" r="txR" b="txB"/>
            <a:pathLst>
              <a:path w="6096000" h="5243479">
                <a:moveTo>
                  <a:pt x="2" y="5243478"/>
                </a:moveTo>
                <a:lnTo>
                  <a:pt x="0" y="5243478"/>
                </a:lnTo>
                <a:lnTo>
                  <a:pt x="0" y="5243479"/>
                </a:lnTo>
                <a:close/>
                <a:moveTo>
                  <a:pt x="2870259" y="0"/>
                </a:moveTo>
                <a:lnTo>
                  <a:pt x="2323124" y="998992"/>
                </a:lnTo>
                <a:lnTo>
                  <a:pt x="4064001" y="2957479"/>
                </a:lnTo>
                <a:lnTo>
                  <a:pt x="6096000" y="1814479"/>
                </a:lnTo>
                <a:close/>
              </a:path>
            </a:pathLst>
          </a:custGeom>
          <a:solidFill>
            <a:srgbClr val="DD7007"/>
          </a:solidFill>
          <a:ln w="12700" cap="flat" cmpd="sng">
            <a:solidFill>
              <a:srgbClr val="DD7007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199" name="任意多边形 28" title=""/>
          <p:cNvSpPr/>
          <p:nvPr/>
        </p:nvSpPr>
        <p:spPr>
          <a:xfrm>
            <a:off x="6096000" y="4572000"/>
            <a:ext cx="6096000" cy="2286000"/>
          </a:xfrm>
          <a:custGeom>
            <a:gdLst>
              <a:gd name="txL" fmla="*/ 0 w 6095998"/>
              <a:gd name="txT" fmla="*/ 0 h 2285999"/>
              <a:gd name="txR" fmla="*/ 6095998 w 6095998"/>
              <a:gd name="txB" fmla="*/ 2285999 h 2285999"/>
            </a:gdLst>
            <a:cxnLst>
              <a:cxn ang="0">
                <a:pos x="2032000" y="0"/>
              </a:cxn>
              <a:cxn ang="0">
                <a:pos x="6095998" y="2285999"/>
              </a:cxn>
              <a:cxn ang="0">
                <a:pos x="0" y="2285999"/>
              </a:cxn>
            </a:cxnLst>
            <a:rect l="txL" t="txT" r="txR" b="txB"/>
            <a:pathLst>
              <a:path w="6095998" h="2285999">
                <a:moveTo>
                  <a:pt x="2032000" y="0"/>
                </a:moveTo>
                <a:lnTo>
                  <a:pt x="6095998" y="2285999"/>
                </a:lnTo>
                <a:lnTo>
                  <a:pt x="0" y="2285999"/>
                </a:lnTo>
                <a:close/>
              </a:path>
            </a:pathLst>
          </a:custGeom>
          <a:solidFill>
            <a:srgbClr val="CB5518"/>
          </a:solidFill>
          <a:ln w="12700" cap="flat" cmpd="sng">
            <a:solidFill>
              <a:srgbClr val="CB5518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200" name="任意多边形 29" title=""/>
          <p:cNvSpPr/>
          <p:nvPr/>
        </p:nvSpPr>
        <p:spPr>
          <a:xfrm>
            <a:off x="0" y="3429000"/>
            <a:ext cx="12192000" cy="342900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6096000" y="0"/>
              </a:cxn>
              <a:cxn ang="0">
                <a:pos x="8128000" y="1143000"/>
              </a:cxn>
              <a:cxn ang="0">
                <a:pos x="6096000" y="3428999"/>
              </a:cxn>
              <a:cxn ang="0">
                <a:pos x="12191998" y="3428999"/>
              </a:cxn>
              <a:cxn ang="0">
                <a:pos x="12192000" y="3429000"/>
              </a:cxn>
              <a:cxn ang="0">
                <a:pos x="0" y="3429000"/>
              </a:cxn>
            </a:cxnLst>
            <a:rect l="txL" t="txT" r="txR" b="txB"/>
            <a:pathLst>
              <a:path w="12192000" h="3429000">
                <a:moveTo>
                  <a:pt x="6096000" y="0"/>
                </a:moveTo>
                <a:lnTo>
                  <a:pt x="8128000" y="1143000"/>
                </a:lnTo>
                <a:lnTo>
                  <a:pt x="6096000" y="3428999"/>
                </a:lnTo>
                <a:lnTo>
                  <a:pt x="12191998" y="3428999"/>
                </a:lnTo>
                <a:lnTo>
                  <a:pt x="12192000" y="3429000"/>
                </a:lnTo>
                <a:lnTo>
                  <a:pt x="0" y="3429000"/>
                </a:lnTo>
                <a:close/>
              </a:path>
            </a:pathLst>
          </a:custGeom>
          <a:solidFill>
            <a:srgbClr val="D56211"/>
          </a:solidFill>
          <a:ln w="12700" cap="flat" cmpd="sng">
            <a:solidFill>
              <a:srgbClr val="D56211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202" name="文本框 12" title=""/>
          <p:cNvSpPr/>
          <p:nvPr/>
        </p:nvSpPr>
        <p:spPr>
          <a:xfrm>
            <a:off x="6245225" y="3657600"/>
            <a:ext cx="5010150" cy="7683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4400">
                <a:solidFill>
                  <a:schemeClr val="bg1"/>
                </a:solidFill>
                <a:latin typeface="Yuanti SC Regular" panose="02010600040101010101" charset="-122"/>
                <a:ea typeface="Yuanti SC Regular" panose="02010600040101010101" charset="-122"/>
                <a:sym typeface="方正兰亭粗黑_GBK" charset="-122"/>
              </a:rPr>
              <a:t>知识梳理</a:t>
            </a:r>
            <a:endParaRPr lang="zh-CN" altLang="en-US" sz="4400">
              <a:solidFill>
                <a:schemeClr val="bg1"/>
              </a:solidFill>
              <a:latin typeface="Yuanti SC Regular" panose="02010600040101010101" charset="-122"/>
              <a:ea typeface="Yuanti SC Regular" panose="02010600040101010101" charset="-122"/>
              <a:sym typeface="方正兰亭粗黑_GBK" charset="-122"/>
            </a:endParaRPr>
          </a:p>
        </p:txBody>
      </p:sp>
    </p:spTree>
  </p:cSld>
  <p:clrMapOvr>
    <a:masterClrMapping/>
  </p:clrMapOvr>
  <p:transition/>
  <p:timing/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218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19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0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1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2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3" name="文本框 21" title=""/>
          <p:cNvSpPr/>
          <p:nvPr/>
        </p:nvSpPr>
        <p:spPr>
          <a:xfrm>
            <a:off x="5016500" y="248603"/>
            <a:ext cx="5580063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zh-CN" sz="3600" b="1">
                <a:solidFill>
                  <a:srgbClr val="000000"/>
                </a:solidFill>
                <a:latin typeface="Yuanti SC Regular" panose="02010600040101010101" charset="-122"/>
                <a:ea typeface="Yuanti SC Regular" panose="02010600040101010101" charset="-122"/>
                <a:sym typeface="+mn-ea"/>
              </a:rPr>
              <a:t>幂函数的概念</a:t>
            </a:r>
            <a:endParaRPr lang="zh-CN" altLang="zh-CN" sz="3600" b="1">
              <a:solidFill>
                <a:srgbClr val="000000"/>
              </a:solidFill>
              <a:latin typeface="Yuanti SC Regular" panose="02010600040101010101" charset="-122"/>
              <a:ea typeface="Yuanti SC Regular" panose="02010600040101010101" charset="-122"/>
              <a:sym typeface="+mn-ea"/>
            </a:endParaRPr>
          </a:p>
        </p:txBody>
      </p:sp>
      <p:sp>
        <p:nvSpPr>
          <p:cNvPr id="18" name="矩形 17" title=""/>
          <p:cNvSpPr/>
          <p:nvPr>
            <p:custDataLst>
              <p:tags r:id="rId2"/>
            </p:custDataLst>
          </p:nvPr>
        </p:nvSpPr>
        <p:spPr>
          <a:xfrm>
            <a:off x="400301" y="1148437"/>
            <a:ext cx="11392669" cy="76644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一般地，</a:t>
            </a:r>
            <a:r>
              <a:rPr lang="zh-CN" altLang="zh-CN" sz="2800" kern="1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函数</a:t>
            </a:r>
            <a:r>
              <a:rPr lang="en-US" altLang="zh-CN" sz="2800" i="1" u="sng" kern="100" smtClean="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            </a:t>
            </a:r>
            <a:r>
              <a:rPr lang="zh-CN" altLang="zh-CN" sz="2800" kern="10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叫做</a:t>
            </a:r>
            <a:r>
              <a:rPr lang="zh-CN" altLang="zh-CN" sz="2800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幂函数，其中</a:t>
            </a:r>
            <a:r>
              <a:rPr lang="en-US" altLang="zh-CN" sz="2800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是自变量，</a:t>
            </a:r>
            <a:r>
              <a:rPr lang="en-US" altLang="zh-CN" sz="2800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α</a:t>
            </a:r>
            <a:r>
              <a:rPr lang="zh-CN" altLang="zh-CN" sz="2800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是常数</a:t>
            </a:r>
            <a:r>
              <a:rPr lang="en-US" altLang="zh-CN" sz="2800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.</a:t>
            </a:r>
            <a:endParaRPr lang="zh-CN" altLang="zh-CN" sz="280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9" name="矩形 18" title=""/>
          <p:cNvSpPr/>
          <p:nvPr>
            <p:custDataLst>
              <p:tags r:id="rId3"/>
            </p:custDataLst>
          </p:nvPr>
        </p:nvSpPr>
        <p:spPr>
          <a:xfrm>
            <a:off x="2736215" y="1313815"/>
            <a:ext cx="1205230" cy="601345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r>
              <a:rPr lang="en-US" altLang="zh-CN" sz="2800" i="1" kern="1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y</a:t>
            </a:r>
            <a:r>
              <a:rPr lang="zh-CN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x</a:t>
            </a:r>
            <a:r>
              <a:rPr lang="en-US" altLang="zh-CN" sz="2800" i="1" kern="100" baseline="300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α</a:t>
            </a:r>
            <a:endParaRPr lang="zh-CN" altLang="en-US" sz="2800">
              <a:solidFill>
                <a:srgbClr val="C00000"/>
              </a:solidFill>
            </a:endParaRPr>
          </a:p>
        </p:txBody>
      </p:sp>
      <p:graphicFrame>
        <p:nvGraphicFramePr>
          <p:cNvPr id="6" name="对象 1" title="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336550" y="3248343"/>
          <a:ext cx="11483340" cy="69278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r:id="rId5" imgW="11645900" imgH="704850" progId="Word.Document.12">
                  <p:embed/>
                </p:oleObj>
              </mc:Choice>
              <mc:Fallback>
                <p:oleObj r:id="rId5" imgW="11645900" imgH="7048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6550" y="3248343"/>
                        <a:ext cx="11483340" cy="6927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1" title="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516255" y="4088448"/>
          <a:ext cx="11483340" cy="69151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r:id="rId8" imgW="11645900" imgH="704850" progId="Word.Document.12">
                  <p:embed/>
                </p:oleObj>
              </mc:Choice>
              <mc:Fallback>
                <p:oleObj r:id="rId8" imgW="11645900" imgH="7048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6255" y="4088448"/>
                        <a:ext cx="11483340" cy="6915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9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218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19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0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1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2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7" name="矩形 16" title=""/>
          <p:cNvSpPr/>
          <p:nvPr>
            <p:custDataLst>
              <p:tags r:id="rId2"/>
            </p:custDataLst>
          </p:nvPr>
        </p:nvSpPr>
        <p:spPr>
          <a:xfrm>
            <a:off x="399666" y="260648"/>
            <a:ext cx="11392669" cy="72072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zh-CN" altLang="zh-CN" sz="2600" b="1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五个幂函数的图象与性质</a:t>
            </a:r>
            <a:endParaRPr lang="zh-CN" altLang="zh-CN" sz="2600" b="1" kern="100"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grpSp>
        <p:nvGrpSpPr>
          <p:cNvPr id="4" name="组合 3" title=""/>
          <p:cNvGrpSpPr/>
          <p:nvPr/>
        </p:nvGrpSpPr>
        <p:grpSpPr>
          <a:xfrm>
            <a:off x="399666" y="908720"/>
            <a:ext cx="11392669" cy="1291956"/>
            <a:chOff x="399666" y="1124744"/>
            <a:chExt cx="11392669" cy="1291956"/>
          </a:xfrm>
        </p:grpSpPr>
        <p:sp>
          <p:nvSpPr>
            <p:cNvPr id="18" name="矩形 17"/>
            <p:cNvSpPr/>
            <p:nvPr>
              <p:custDataLst>
                <p:tags r:id="rId3"/>
              </p:custDataLst>
            </p:nvPr>
          </p:nvSpPr>
          <p:spPr>
            <a:xfrm>
              <a:off x="399666" y="1254868"/>
              <a:ext cx="11392669" cy="1161832"/>
            </a:xfrm>
            <a:prstGeom prst="rect">
              <a:avLst/>
            </a:prstGeom>
          </p:spPr>
          <p:txBody>
            <a:bodyPr wrap="square" lIns="121898" tIns="60948" rIns="121898" bIns="60948">
              <a:spAutoFit/>
            </a:bodyPr>
            <a:lstStyle>
              <a:defPPr>
                <a:defRPr lang="zh-CN"/>
              </a:defPPr>
              <a:lvl1pPr marL="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096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2192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8288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4384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30480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6576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42672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8768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just">
                <a:lnSpc>
                  <a:spcPct val="150000"/>
                </a:lnSpc>
                <a:spcAft>
                  <a:spcPct val="0"/>
                </a:spcAft>
              </a:pPr>
              <a:r>
                <a:rPr lang="en-US" altLang="zh-CN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1.</a:t>
              </a:r>
              <a:r>
                <a:rPr lang="zh-CN" altLang="zh-CN" kern="10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在同一平面直角坐标系内函数</a:t>
              </a:r>
              <a:r>
                <a:rPr lang="en-US" altLang="zh-CN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(1)</a:t>
              </a:r>
              <a:r>
                <a:rPr lang="en-US" altLang="zh-CN" i="1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y</a:t>
              </a:r>
              <a:r>
                <a:rPr lang="zh-CN" altLang="zh-CN" kern="10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i="1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x</a:t>
              </a:r>
              <a:r>
                <a:rPr lang="zh-CN" altLang="zh-CN" kern="10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；</a:t>
              </a:r>
              <a:r>
                <a:rPr lang="en-US" altLang="zh-CN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(2)</a:t>
              </a:r>
              <a:r>
                <a:rPr lang="en-US" altLang="zh-CN" i="1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y</a:t>
              </a:r>
              <a:r>
                <a:rPr lang="zh-CN" altLang="zh-CN" kern="100" smtClean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kern="100" smtClean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  </a:t>
              </a:r>
              <a:r>
                <a:rPr lang="zh-CN" altLang="zh-CN" kern="100" smtClean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；</a:t>
              </a:r>
              <a:r>
                <a:rPr lang="en-US" altLang="zh-CN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(3)</a:t>
              </a:r>
              <a:r>
                <a:rPr lang="en-US" altLang="zh-CN" i="1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y</a:t>
              </a:r>
              <a:r>
                <a:rPr lang="zh-CN" altLang="zh-CN" kern="10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i="1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x</a:t>
              </a:r>
              <a:r>
                <a:rPr lang="en-US" altLang="zh-CN" kern="100" baseline="300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2</a:t>
              </a:r>
              <a:r>
                <a:rPr lang="zh-CN" altLang="zh-CN" kern="10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；</a:t>
              </a:r>
              <a:r>
                <a:rPr lang="en-US" altLang="zh-CN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(4)</a:t>
              </a:r>
              <a:r>
                <a:rPr lang="en-US" altLang="zh-CN" i="1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y</a:t>
              </a:r>
              <a:r>
                <a:rPr lang="zh-CN" altLang="zh-CN" kern="10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i="1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x</a:t>
              </a:r>
              <a:r>
                <a:rPr lang="zh-CN" altLang="zh-CN" kern="100" baseline="3000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kern="100" baseline="300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1</a:t>
              </a:r>
              <a:r>
                <a:rPr lang="zh-CN" altLang="zh-CN" kern="10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；</a:t>
              </a:r>
              <a:r>
                <a:rPr lang="en-US" altLang="zh-CN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(5)</a:t>
              </a:r>
              <a:r>
                <a:rPr lang="en-US" altLang="zh-CN" i="1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y</a:t>
              </a:r>
              <a:r>
                <a:rPr lang="zh-CN" altLang="zh-CN" kern="10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i="1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x</a:t>
              </a:r>
              <a:r>
                <a:rPr lang="en-US" altLang="zh-CN" kern="100" baseline="300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3</a:t>
              </a:r>
              <a:r>
                <a:rPr lang="zh-CN" altLang="zh-CN" kern="10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的图象如图</a:t>
              </a:r>
              <a:r>
                <a:rPr lang="en-US" altLang="zh-CN" kern="100">
                  <a:latin typeface="Times New Roman" panose="02020603050405020304" pitchFamily="18" charset="0"/>
                  <a:ea typeface="微软雅黑" panose="020b0503020204020204" charset="-122"/>
                  <a:cs typeface="Courier New" panose="02070309020205020404" pitchFamily="49" charset="0"/>
                </a:rPr>
                <a:t>.</a:t>
              </a:r>
              <a:endParaRPr lang="zh-CN" altLang="zh-CN" sz="1050" kern="100">
                <a:effectLst/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custDataLst>
                <p:tags r:id="rId4"/>
              </p:custDataLst>
            </p:nvPr>
          </p:nvGraphicFramePr>
          <p:xfrm>
            <a:off x="6771307" y="1124744"/>
            <a:ext cx="414338" cy="66293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0" name="Equation" r:id="rId5" imgW="190500" imgH="304800" progId="Equation.DSMT4">
                    <p:embed/>
                  </p:oleObj>
                </mc:Choice>
                <mc:Fallback>
                  <p:oleObj name="Equation" r:id="rId5" imgW="190500" imgH="304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771307" y="1124744"/>
                          <a:ext cx="414338" cy="66293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04803" name="Picture 3" title="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413398" y="1941158"/>
            <a:ext cx="5365204" cy="4440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/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218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19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0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1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2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graphicFrame>
        <p:nvGraphicFramePr>
          <p:cNvPr id="2" name="对象 1" title="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456565" y="608648"/>
          <a:ext cx="11483340" cy="20288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r:id="rId3" imgW="11677650" imgH="2076450" progId="Word.Document.12">
                  <p:embed/>
                </p:oleObj>
              </mc:Choice>
              <mc:Fallback>
                <p:oleObj r:id="rId3" imgW="11677650" imgH="20764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6565" y="608648"/>
                        <a:ext cx="11483340" cy="2028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1" title="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516255" y="2828608"/>
          <a:ext cx="11483340" cy="69151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r:id="rId6" imgW="11645900" imgH="704850" progId="Word.Document.12">
                  <p:embed/>
                </p:oleObj>
              </mc:Choice>
              <mc:Fallback>
                <p:oleObj r:id="rId6" imgW="11645900" imgH="7048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6255" y="2828608"/>
                        <a:ext cx="11483340" cy="6915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1" title="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396240" y="3728403"/>
          <a:ext cx="11483340" cy="69024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3" r:id="rId9" imgW="11677650" imgH="704850" progId="Word.Document.12">
                  <p:embed/>
                </p:oleObj>
              </mc:Choice>
              <mc:Fallback>
                <p:oleObj r:id="rId9" imgW="11677650" imgH="7048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6240" y="3728403"/>
                        <a:ext cx="11483340" cy="6902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1" title="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815975" y="4808538"/>
          <a:ext cx="11483340" cy="6889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4" r:id="rId12" imgW="11677650" imgH="704850" progId="Word.Document.12">
                  <p:embed/>
                </p:oleObj>
              </mc:Choice>
              <mc:Fallback>
                <p:oleObj r:id="rId12" imgW="11677650" imgH="7048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15975" y="4808538"/>
                        <a:ext cx="11483340" cy="688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ZDUyMDdmYTUwM2NjOTJkOWM5MTUyNzAyMzlkOGE2YTQifQ=="/>
  <p:tag name="KSO_WPP_MARK_KEY" val="14c84bb4-dfd9-4b7a-8133-6b1e9718fb09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r="http://schemas.openxmlformats.org/officeDocument/2006/relationships"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6CBE6"/>
      </a:accent5>
      <a:accent6>
        <a:srgbClr val="D4702B"/>
      </a:accent6>
      <a:hlink>
        <a:srgbClr val="0563C1"/>
      </a:hlink>
      <a:folHlink>
        <a:srgbClr val="954F72"/>
      </a:folHlink>
    </a:clrScheme>
    <a:fontScheme name="">
      <a:majorFont>
        <a:latin typeface="Calibri Light"/>
        <a:ea typeface="宋体"/>
        <a:cs typeface="Arial"/>
      </a:majorFont>
      <a:minorFont>
        <a:latin typeface="Calibri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106</Paragraphs>
  <Slides>44</Slides>
  <Notes>0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17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baseType="lpstr" size="62">
      <vt:lpstr>Arial</vt:lpstr>
      <vt:lpstr>Calibri Light</vt:lpstr>
      <vt:lpstr>宋体</vt:lpstr>
      <vt:lpstr>Calibri</vt:lpstr>
      <vt:lpstr>Yuanti SC Bold</vt:lpstr>
      <vt:lpstr>方正兰亭粗黑_GBK</vt:lpstr>
      <vt:lpstr>Times New Roman Regular</vt:lpstr>
      <vt:lpstr>微软雅黑 Light</vt:lpstr>
      <vt:lpstr>微软雅黑</vt:lpstr>
      <vt:lpstr>Yuanti SC Regular</vt:lpstr>
      <vt:lpstr>Times New Roman</vt:lpstr>
      <vt:lpstr>Meiryo</vt:lpstr>
      <vt:lpstr>华文细黑</vt:lpstr>
      <vt:lpstr>Cambria Math</vt:lpstr>
      <vt:lpstr>Courier New</vt:lpstr>
      <vt:lpstr>幼圆</vt:lpstr>
      <vt:lpstr>黑体</vt:lpstr>
      <vt:lpstr>Office 主题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3.03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3-10-26T12:37:36.598</cp:lastPrinted>
  <dcterms:created xsi:type="dcterms:W3CDTF">2023-10-26T12:37:36Z</dcterms:created>
  <dcterms:modified xsi:type="dcterms:W3CDTF">2023-10-26T04:37:36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